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19B67B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647A56DC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44632F61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2C1D86F0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5F8EA79D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03CE71D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1F217FA" w14:textId="4F39951A" w:rsidR="00794676" w:rsidRPr="00D40158" w:rsidRDefault="00F2547A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F2547A">
              <w:rPr>
                <w:rFonts w:ascii="宋体" w:hAnsi="宋体" w:hint="eastAsia"/>
                <w:sz w:val="21"/>
                <w:szCs w:val="21"/>
              </w:rPr>
              <w:t>智慧应急一绿色校园</w:t>
            </w:r>
          </w:p>
        </w:tc>
      </w:tr>
      <w:tr w:rsidR="00794676" w:rsidRPr="00D40158" w14:paraId="6044B30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C10B0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ED1C37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2" w:name="地理位置"/>
            <w:r>
              <w:t>北京</w:t>
            </w:r>
            <w:r>
              <w:t>-</w:t>
            </w:r>
            <w:r>
              <w:t>北京</w:t>
            </w:r>
            <w:bookmarkEnd w:id="2"/>
          </w:p>
        </w:tc>
      </w:tr>
      <w:tr w:rsidR="00794676" w:rsidRPr="00D40158" w14:paraId="53F3E39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694E49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9134967" w14:textId="709CFAF9" w:rsidR="00794676" w:rsidRPr="00D40158" w:rsidRDefault="00F2547A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设计编号"/>
            <w:bookmarkEnd w:id="3"/>
            <w:r w:rsidRPr="00F2547A">
              <w:rPr>
                <w:rFonts w:ascii="宋体" w:hAnsi="宋体"/>
                <w:szCs w:val="21"/>
              </w:rPr>
              <w:t>BKB70009</w:t>
            </w:r>
          </w:p>
        </w:tc>
      </w:tr>
      <w:tr w:rsidR="00794676" w:rsidRPr="00D40158" w14:paraId="376F1CA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E6FC6C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12A1B89" w14:textId="707FF10A" w:rsidR="00794676" w:rsidRPr="00D40158" w:rsidRDefault="00F2547A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建设单位"/>
            <w:bookmarkEnd w:id="4"/>
            <w:r>
              <w:rPr>
                <w:rFonts w:ascii="宋体" w:hAnsi="宋体" w:hint="eastAsia"/>
                <w:szCs w:val="21"/>
              </w:rPr>
              <w:t>华北科技学院</w:t>
            </w:r>
          </w:p>
        </w:tc>
      </w:tr>
      <w:tr w:rsidR="00794676" w:rsidRPr="00D40158" w14:paraId="3C9BB8B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AC04B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2E3EDC71" w14:textId="774EEF9C" w:rsidR="00794676" w:rsidRPr="00D40158" w:rsidRDefault="00F2547A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单位"/>
            <w:bookmarkEnd w:id="5"/>
            <w:r>
              <w:rPr>
                <w:rFonts w:ascii="宋体" w:hAnsi="宋体" w:hint="eastAsia"/>
                <w:szCs w:val="21"/>
              </w:rPr>
              <w:t>华北科技学院</w:t>
            </w:r>
          </w:p>
        </w:tc>
      </w:tr>
      <w:tr w:rsidR="00794676" w:rsidRPr="00D40158" w14:paraId="1AA9DE6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D09F9E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2C5005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49973A6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1C5A0A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5B1305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5193C0A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9A7EA3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9D027C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750874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C53D1E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6A8DDC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12月7日</w:t>
              </w:r>
            </w:smartTag>
            <w:bookmarkEnd w:id="6"/>
          </w:p>
        </w:tc>
      </w:tr>
    </w:tbl>
    <w:p w14:paraId="2762E89E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7" w:name="二维码"/>
      <w:bookmarkEnd w:id="7"/>
      <w:r>
        <w:rPr>
          <w:noProof/>
        </w:rPr>
        <w:drawing>
          <wp:inline distT="0" distB="0" distL="0" distR="0" wp14:anchorId="7131B981" wp14:editId="1BA66AF9">
            <wp:extent cx="1514634" cy="1514634"/>
            <wp:effectExtent l="0" t="0" r="0" b="0"/>
            <wp:docPr id="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2BADC" w14:textId="77777777" w:rsidR="0021302A" w:rsidRDefault="0021302A">
      <w:pPr>
        <w:spacing w:line="240" w:lineRule="atLeast"/>
        <w:jc w:val="center"/>
        <w:rPr>
          <w:rFonts w:ascii="宋体" w:hAnsi="宋体"/>
        </w:rPr>
      </w:pPr>
    </w:p>
    <w:p w14:paraId="6A474C0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77BC362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C3BCA82" w14:textId="77777777" w:rsidR="00794676" w:rsidRPr="00C46838" w:rsidRDefault="00794676" w:rsidP="00C46838">
            <w:pPr>
              <w:spacing w:line="240" w:lineRule="atLeast"/>
              <w:rPr>
                <w:rFonts w:ascii="宋体" w:hAnsi="宋体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CD4B8A4" w14:textId="77777777" w:rsidR="00794676" w:rsidRPr="00C46838" w:rsidRDefault="00794676" w:rsidP="00C46838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8" w:name="软件全称"/>
            <w:r>
              <w:t>斯维尔节能设计</w:t>
            </w:r>
            <w:r>
              <w:t>Becs2024</w:t>
            </w:r>
            <w:bookmarkEnd w:id="8"/>
          </w:p>
        </w:tc>
      </w:tr>
      <w:tr w:rsidR="00794676" w:rsidRPr="00D40158" w14:paraId="5D7D0511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A7585E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599FAB5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9"/>
          </w:p>
        </w:tc>
      </w:tr>
      <w:tr w:rsidR="00794676" w:rsidRPr="00D40158" w14:paraId="22EC4EED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0383C9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28781C8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50152AC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E9C9DA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395A164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加密锁号"/>
            <w:r w:rsidRPr="00D40158">
              <w:rPr>
                <w:rFonts w:ascii="宋体" w:hAnsi="宋体" w:hint="eastAsia"/>
                <w:szCs w:val="18"/>
              </w:rPr>
              <w:t>T15536235217</w:t>
            </w:r>
            <w:bookmarkEnd w:id="10"/>
          </w:p>
        </w:tc>
      </w:tr>
    </w:tbl>
    <w:p w14:paraId="57173311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00EE90B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70F2AFB" w14:textId="77777777"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2BF0ACD0" w14:textId="77777777" w:rsidR="00A4225B" w:rsidRDefault="00A4225B" w:rsidP="00A4225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bookmarkStart w:id="11" w:name="目录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34610542" w:history="1">
        <w:r w:rsidRPr="008F4FD9">
          <w:rPr>
            <w:rStyle w:val="a8"/>
          </w:rPr>
          <w:t>1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8F4FD9">
          <w:rPr>
            <w:rStyle w:val="a8"/>
          </w:rPr>
          <w:t>建筑概况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346105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B2261EE" w14:textId="77777777" w:rsidR="00A4225B" w:rsidRDefault="00000000" w:rsidP="00A4225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34610543" w:history="1">
        <w:r w:rsidR="00A4225B" w:rsidRPr="008F4FD9">
          <w:rPr>
            <w:rStyle w:val="a8"/>
          </w:rPr>
          <w:t>2</w:t>
        </w:r>
        <w:r w:rsidR="00A4225B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4225B" w:rsidRPr="008F4FD9">
          <w:rPr>
            <w:rStyle w:val="a8"/>
          </w:rPr>
          <w:t>设计依据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43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3</w:t>
        </w:r>
        <w:r w:rsidR="00A4225B">
          <w:rPr>
            <w:webHidden/>
          </w:rPr>
          <w:fldChar w:fldCharType="end"/>
        </w:r>
      </w:hyperlink>
    </w:p>
    <w:p w14:paraId="0113D469" w14:textId="77777777" w:rsidR="00A4225B" w:rsidRDefault="00000000" w:rsidP="00A4225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34610544" w:history="1">
        <w:r w:rsidR="00A4225B" w:rsidRPr="008F4FD9">
          <w:rPr>
            <w:rStyle w:val="a8"/>
          </w:rPr>
          <w:t>3</w:t>
        </w:r>
        <w:r w:rsidR="00A4225B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4225B" w:rsidRPr="008F4FD9">
          <w:rPr>
            <w:rStyle w:val="a8"/>
          </w:rPr>
          <w:t>建筑大样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44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4</w:t>
        </w:r>
        <w:r w:rsidR="00A4225B">
          <w:rPr>
            <w:webHidden/>
          </w:rPr>
          <w:fldChar w:fldCharType="end"/>
        </w:r>
      </w:hyperlink>
    </w:p>
    <w:p w14:paraId="70C877AA" w14:textId="77777777" w:rsidR="00A4225B" w:rsidRDefault="00000000" w:rsidP="00A4225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34610545" w:history="1">
        <w:r w:rsidR="00A4225B" w:rsidRPr="008F4FD9">
          <w:rPr>
            <w:rStyle w:val="a8"/>
          </w:rPr>
          <w:t>4</w:t>
        </w:r>
        <w:r w:rsidR="00A4225B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A4225B" w:rsidRPr="008F4FD9">
          <w:rPr>
            <w:rStyle w:val="a8"/>
          </w:rPr>
          <w:t>规定性指标检查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45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0</w:t>
        </w:r>
        <w:r w:rsidR="00A4225B">
          <w:rPr>
            <w:webHidden/>
          </w:rPr>
          <w:fldChar w:fldCharType="end"/>
        </w:r>
      </w:hyperlink>
    </w:p>
    <w:p w14:paraId="55A3A573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46" w:history="1">
        <w:r w:rsidR="00A4225B" w:rsidRPr="008F4FD9">
          <w:rPr>
            <w:rStyle w:val="a8"/>
          </w:rPr>
          <w:t>4.1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工程材料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46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0</w:t>
        </w:r>
        <w:r w:rsidR="00A4225B">
          <w:rPr>
            <w:webHidden/>
          </w:rPr>
          <w:fldChar w:fldCharType="end"/>
        </w:r>
      </w:hyperlink>
    </w:p>
    <w:p w14:paraId="020F195A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47" w:history="1">
        <w:r w:rsidR="00A4225B" w:rsidRPr="008F4FD9">
          <w:rPr>
            <w:rStyle w:val="a8"/>
          </w:rPr>
          <w:t>4.2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围护结构作法简要说明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47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1</w:t>
        </w:r>
        <w:r w:rsidR="00A4225B">
          <w:rPr>
            <w:webHidden/>
          </w:rPr>
          <w:fldChar w:fldCharType="end"/>
        </w:r>
      </w:hyperlink>
    </w:p>
    <w:p w14:paraId="184C4CBE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48" w:history="1">
        <w:r w:rsidR="00A4225B" w:rsidRPr="008F4FD9">
          <w:rPr>
            <w:rStyle w:val="a8"/>
          </w:rPr>
          <w:t>4.3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体形系数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48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2</w:t>
        </w:r>
        <w:r w:rsidR="00A4225B">
          <w:rPr>
            <w:webHidden/>
          </w:rPr>
          <w:fldChar w:fldCharType="end"/>
        </w:r>
      </w:hyperlink>
    </w:p>
    <w:p w14:paraId="4228CD99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49" w:history="1">
        <w:r w:rsidR="00A4225B" w:rsidRPr="008F4FD9">
          <w:rPr>
            <w:rStyle w:val="a8"/>
          </w:rPr>
          <w:t>4.4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窗墙比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49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2</w:t>
        </w:r>
        <w:r w:rsidR="00A4225B">
          <w:rPr>
            <w:webHidden/>
          </w:rPr>
          <w:fldChar w:fldCharType="end"/>
        </w:r>
      </w:hyperlink>
    </w:p>
    <w:p w14:paraId="32643662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50" w:history="1">
        <w:r w:rsidR="00A4225B" w:rsidRPr="008F4FD9">
          <w:rPr>
            <w:rStyle w:val="a8"/>
          </w:rPr>
          <w:t>4.5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天窗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50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3</w:t>
        </w:r>
        <w:r w:rsidR="00A4225B">
          <w:rPr>
            <w:webHidden/>
          </w:rPr>
          <w:fldChar w:fldCharType="end"/>
        </w:r>
      </w:hyperlink>
    </w:p>
    <w:p w14:paraId="4987123C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51" w:history="1">
        <w:r w:rsidR="00A4225B" w:rsidRPr="008F4FD9">
          <w:rPr>
            <w:rStyle w:val="a8"/>
          </w:rPr>
          <w:t>4.6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屋顶构造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51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3</w:t>
        </w:r>
        <w:r w:rsidR="00A4225B">
          <w:rPr>
            <w:webHidden/>
          </w:rPr>
          <w:fldChar w:fldCharType="end"/>
        </w:r>
      </w:hyperlink>
    </w:p>
    <w:p w14:paraId="5DD37052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52" w:history="1">
        <w:r w:rsidR="00A4225B" w:rsidRPr="008F4FD9">
          <w:rPr>
            <w:rStyle w:val="a8"/>
          </w:rPr>
          <w:t>4.7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外墙构造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52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4</w:t>
        </w:r>
        <w:r w:rsidR="00A4225B">
          <w:rPr>
            <w:webHidden/>
          </w:rPr>
          <w:fldChar w:fldCharType="end"/>
        </w:r>
      </w:hyperlink>
    </w:p>
    <w:p w14:paraId="1388E28B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53" w:history="1">
        <w:r w:rsidR="00A4225B" w:rsidRPr="008F4FD9">
          <w:rPr>
            <w:rStyle w:val="a8"/>
          </w:rPr>
          <w:t>4.8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挑空楼板构造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53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5</w:t>
        </w:r>
        <w:r w:rsidR="00A4225B">
          <w:rPr>
            <w:webHidden/>
          </w:rPr>
          <w:fldChar w:fldCharType="end"/>
        </w:r>
      </w:hyperlink>
    </w:p>
    <w:p w14:paraId="05679F6E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54" w:history="1">
        <w:r w:rsidR="00A4225B" w:rsidRPr="008F4FD9">
          <w:rPr>
            <w:rStyle w:val="a8"/>
          </w:rPr>
          <w:t>4.9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地下车库与供暖房间之间的楼板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54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6</w:t>
        </w:r>
        <w:r w:rsidR="00A4225B">
          <w:rPr>
            <w:webHidden/>
          </w:rPr>
          <w:fldChar w:fldCharType="end"/>
        </w:r>
      </w:hyperlink>
    </w:p>
    <w:p w14:paraId="735BE386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55" w:history="1">
        <w:r w:rsidR="00A4225B" w:rsidRPr="008F4FD9">
          <w:rPr>
            <w:rStyle w:val="a8"/>
          </w:rPr>
          <w:t>4.10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采暖与非采暖隔墙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55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6</w:t>
        </w:r>
        <w:r w:rsidR="00A4225B">
          <w:rPr>
            <w:webHidden/>
          </w:rPr>
          <w:fldChar w:fldCharType="end"/>
        </w:r>
      </w:hyperlink>
    </w:p>
    <w:p w14:paraId="27347E19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56" w:history="1">
        <w:r w:rsidR="00A4225B" w:rsidRPr="008F4FD9">
          <w:rPr>
            <w:rStyle w:val="a8"/>
          </w:rPr>
          <w:t>4.11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外窗热工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56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16</w:t>
        </w:r>
        <w:r w:rsidR="00A4225B">
          <w:rPr>
            <w:webHidden/>
          </w:rPr>
          <w:fldChar w:fldCharType="end"/>
        </w:r>
      </w:hyperlink>
    </w:p>
    <w:p w14:paraId="23D646A5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57" w:history="1">
        <w:r w:rsidR="00A4225B" w:rsidRPr="008F4FD9">
          <w:rPr>
            <w:rStyle w:val="a8"/>
          </w:rPr>
          <w:t>4.12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周边地面构造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57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20</w:t>
        </w:r>
        <w:r w:rsidR="00A4225B">
          <w:rPr>
            <w:webHidden/>
          </w:rPr>
          <w:fldChar w:fldCharType="end"/>
        </w:r>
      </w:hyperlink>
    </w:p>
    <w:p w14:paraId="6E60FF4E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58" w:history="1">
        <w:r w:rsidR="00A4225B" w:rsidRPr="008F4FD9">
          <w:rPr>
            <w:rStyle w:val="a8"/>
          </w:rPr>
          <w:t>4.13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采暖地下室外墙构造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58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21</w:t>
        </w:r>
        <w:r w:rsidR="00A4225B">
          <w:rPr>
            <w:webHidden/>
          </w:rPr>
          <w:fldChar w:fldCharType="end"/>
        </w:r>
      </w:hyperlink>
    </w:p>
    <w:p w14:paraId="1A2F4B99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59" w:history="1">
        <w:r w:rsidR="00A4225B" w:rsidRPr="008F4FD9">
          <w:rPr>
            <w:rStyle w:val="a8"/>
          </w:rPr>
          <w:t>4.14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变形缝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59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21</w:t>
        </w:r>
        <w:r w:rsidR="00A4225B">
          <w:rPr>
            <w:webHidden/>
          </w:rPr>
          <w:fldChar w:fldCharType="end"/>
        </w:r>
      </w:hyperlink>
    </w:p>
    <w:p w14:paraId="2373F497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60" w:history="1">
        <w:r w:rsidR="00A4225B" w:rsidRPr="008F4FD9">
          <w:rPr>
            <w:rStyle w:val="a8"/>
          </w:rPr>
          <w:t>4.15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可开启窗扇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60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21</w:t>
        </w:r>
        <w:r w:rsidR="00A4225B">
          <w:rPr>
            <w:webHidden/>
          </w:rPr>
          <w:fldChar w:fldCharType="end"/>
        </w:r>
      </w:hyperlink>
    </w:p>
    <w:p w14:paraId="327B0DB0" w14:textId="77777777" w:rsidR="00A4225B" w:rsidRDefault="00000000" w:rsidP="00A4225B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134610561" w:history="1">
        <w:r w:rsidR="00A4225B" w:rsidRPr="008F4FD9">
          <w:rPr>
            <w:rStyle w:val="a8"/>
          </w:rPr>
          <w:t>4.16</w:t>
        </w:r>
        <w:r w:rsidR="00A4225B">
          <w:rPr>
            <w:rFonts w:asciiTheme="minorHAnsi" w:eastAsiaTheme="minorEastAsia" w:hAnsiTheme="minorHAnsi" w:cstheme="minorBidi"/>
            <w:szCs w:val="22"/>
          </w:rPr>
          <w:tab/>
        </w:r>
        <w:r w:rsidR="00A4225B" w:rsidRPr="008F4FD9">
          <w:rPr>
            <w:rStyle w:val="a8"/>
          </w:rPr>
          <w:t>非中空窗面积比</w:t>
        </w:r>
        <w:r w:rsidR="00A4225B">
          <w:rPr>
            <w:webHidden/>
          </w:rPr>
          <w:tab/>
        </w:r>
        <w:r w:rsidR="00A4225B">
          <w:rPr>
            <w:webHidden/>
          </w:rPr>
          <w:fldChar w:fldCharType="begin"/>
        </w:r>
        <w:r w:rsidR="00A4225B">
          <w:rPr>
            <w:webHidden/>
          </w:rPr>
          <w:instrText xml:space="preserve"> PAGEREF _Toc134610561 \h </w:instrText>
        </w:r>
        <w:r w:rsidR="00A4225B">
          <w:rPr>
            <w:webHidden/>
          </w:rPr>
        </w:r>
        <w:r w:rsidR="00A4225B">
          <w:rPr>
            <w:webHidden/>
          </w:rPr>
          <w:fldChar w:fldCharType="separate"/>
        </w:r>
        <w:r w:rsidR="00A4225B">
          <w:rPr>
            <w:webHidden/>
          </w:rPr>
          <w:t>25</w:t>
        </w:r>
        <w:r w:rsidR="00A4225B">
          <w:rPr>
            <w:webHidden/>
          </w:rPr>
          <w:fldChar w:fldCharType="end"/>
        </w:r>
      </w:hyperlink>
    </w:p>
    <w:p w14:paraId="35C8E1B2" w14:textId="77777777" w:rsidR="00A4225B" w:rsidRDefault="00A4225B" w:rsidP="00A4225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end"/>
      </w:r>
      <w:bookmarkEnd w:id="11"/>
    </w:p>
    <w:p w14:paraId="76872B73" w14:textId="77777777" w:rsidR="00A4225B" w:rsidRDefault="00A4225B" w:rsidP="00A4225B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</w:p>
    <w:p w14:paraId="3A9AC70D" w14:textId="77777777"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14:paraId="5ED30354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6033A3E7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316568035"/>
      <w:bookmarkStart w:id="13" w:name="_Toc155690721"/>
      <w:r w:rsidRPr="005E5F93">
        <w:rPr>
          <w:rFonts w:hint="eastAsia"/>
        </w:rPr>
        <w:lastRenderedPageBreak/>
        <w:t>建筑概况</w:t>
      </w:r>
      <w:bookmarkEnd w:id="12"/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14:paraId="358255A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23AE75" w14:textId="77777777"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4BE89AAA" w14:textId="77777777"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新建项目</w:t>
            </w:r>
            <w:bookmarkEnd w:id="15"/>
          </w:p>
        </w:tc>
      </w:tr>
      <w:tr w:rsidR="00794676" w:rsidRPr="005816EB" w14:paraId="72FE2AFA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41BF49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1F82AB9B" w14:textId="77777777"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北京</w:t>
            </w:r>
            <w:r>
              <w:t>-</w:t>
            </w:r>
            <w:r>
              <w:t>北京</w:t>
            </w:r>
            <w:bookmarkEnd w:id="16"/>
          </w:p>
        </w:tc>
      </w:tr>
      <w:tr w:rsidR="00794676" w:rsidRPr="005816EB" w14:paraId="35F0A51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BC3B89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3E8CADB4" w14:textId="77777777" w:rsidR="00794676" w:rsidRPr="005816EB" w:rsidRDefault="00794676" w:rsidP="009205C5">
            <w:pPr>
              <w:spacing w:line="240" w:lineRule="atLeast"/>
            </w:pPr>
            <w:bookmarkStart w:id="17" w:name="气候分区"/>
            <w:r>
              <w:t>寒冷</w:t>
            </w:r>
            <w:r>
              <w:t>B</w:t>
            </w:r>
            <w:r>
              <w:t>区</w:t>
            </w:r>
            <w:bookmarkEnd w:id="17"/>
          </w:p>
        </w:tc>
      </w:tr>
      <w:tr w:rsidR="00794676" w:rsidRPr="005816EB" w14:paraId="69BDEDA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BFB1164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19D70A96" w14:textId="77777777" w:rsidR="00794676" w:rsidRPr="005816EB" w:rsidRDefault="00794676" w:rsidP="009205C5">
            <w:pPr>
              <w:spacing w:line="240" w:lineRule="atLeast"/>
            </w:pPr>
            <w:bookmarkStart w:id="18" w:name="大气透明度等级"/>
            <w:r>
              <w:t>4</w:t>
            </w:r>
            <w:bookmarkEnd w:id="18"/>
          </w:p>
        </w:tc>
      </w:tr>
      <w:tr w:rsidR="00794676" w:rsidRPr="005816EB" w14:paraId="54D01BB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6527B8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155ABB4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19" w:name="地上建筑面积"/>
            <w:r w:rsidRPr="005816EB">
              <w:rPr>
                <w:rFonts w:hint="eastAsia"/>
              </w:rPr>
              <w:t>23079</w:t>
            </w:r>
            <w:bookmarkEnd w:id="19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0" w:name="地下建筑面积"/>
            <w:r w:rsidRPr="005816EB">
              <w:rPr>
                <w:rFonts w:hint="eastAsia"/>
              </w:rPr>
              <w:t>0</w:t>
            </w:r>
            <w:bookmarkEnd w:id="20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484714A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EC5064A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778F1C8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层数"/>
            <w:r w:rsidRPr="005816EB">
              <w:rPr>
                <w:rFonts w:hint="eastAsia"/>
              </w:rPr>
              <w:t>8</w:t>
            </w:r>
            <w:bookmarkEnd w:id="21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2" w:name="地下建筑层数"/>
            <w:r>
              <w:t>0</w:t>
            </w:r>
            <w:bookmarkEnd w:id="22"/>
          </w:p>
        </w:tc>
      </w:tr>
      <w:tr w:rsidR="00794676" w:rsidRPr="005816EB" w14:paraId="0B36D6E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9EF425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1AD22735" w14:textId="77777777" w:rsidR="00794676" w:rsidRPr="005816EB" w:rsidRDefault="00794676" w:rsidP="009205C5">
            <w:pPr>
              <w:spacing w:line="240" w:lineRule="atLeast"/>
            </w:pPr>
            <w:bookmarkStart w:id="23" w:name="地上建筑高度"/>
            <w:r w:rsidRPr="005816EB">
              <w:rPr>
                <w:rFonts w:hint="eastAsia"/>
              </w:rPr>
              <w:t>37.8</w:t>
            </w:r>
            <w:bookmarkEnd w:id="23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84875B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1DFFE3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9276B34" w14:textId="77777777" w:rsidR="00794676" w:rsidRPr="005816EB" w:rsidRDefault="00794676" w:rsidP="009205C5">
            <w:pPr>
              <w:spacing w:line="240" w:lineRule="atLeast"/>
            </w:pPr>
            <w:bookmarkStart w:id="24" w:name="结构类型"/>
            <w:bookmarkEnd w:id="24"/>
          </w:p>
        </w:tc>
      </w:tr>
    </w:tbl>
    <w:p w14:paraId="2ED8E6CA" w14:textId="77777777" w:rsidR="00794676" w:rsidRDefault="00794676" w:rsidP="00794676">
      <w:pPr>
        <w:pStyle w:val="1"/>
        <w:spacing w:line="240" w:lineRule="atLeast"/>
        <w:ind w:left="432" w:hanging="432"/>
      </w:pPr>
      <w:bookmarkStart w:id="25" w:name="_Toc316568036"/>
      <w:bookmarkStart w:id="26" w:name="_Toc155690722"/>
      <w:bookmarkStart w:id="27" w:name="TitleFormat"/>
      <w:bookmarkEnd w:id="14"/>
      <w:r>
        <w:rPr>
          <w:rFonts w:hint="eastAsia"/>
        </w:rPr>
        <w:t>评价依据</w:t>
      </w:r>
      <w:bookmarkEnd w:id="25"/>
      <w:bookmarkEnd w:id="26"/>
    </w:p>
    <w:bookmarkEnd w:id="27"/>
    <w:p w14:paraId="521AB025" w14:textId="77777777" w:rsidR="009154A6" w:rsidRDefault="009154A6" w:rsidP="009154A6"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8"/>
    </w:p>
    <w:p w14:paraId="64E45055" w14:textId="77777777"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14:paraId="25EAC55E" w14:textId="77777777" w:rsidR="009154A6" w:rsidRPr="00CC07EB" w:rsidRDefault="009154A6" w:rsidP="009154A6">
      <w:r>
        <w:rPr>
          <w:rFonts w:hint="eastAsia"/>
        </w:rPr>
        <w:t xml:space="preserve">3. </w:t>
      </w:r>
      <w:bookmarkStart w:id="29" w:name="地方绿建评价标准"/>
      <w:r w:rsidRPr="003449FB">
        <w:rPr>
          <w:rFonts w:hint="eastAsia"/>
        </w:rPr>
        <w:t>《绿色建筑评价标准》（京津冀）</w:t>
      </w:r>
      <w:r w:rsidRPr="003449FB">
        <w:rPr>
          <w:rFonts w:hint="eastAsia"/>
        </w:rPr>
        <w:t>DB11/T 825-2021</w:t>
      </w:r>
      <w:bookmarkEnd w:id="29"/>
    </w:p>
    <w:p w14:paraId="3AA25D9F" w14:textId="77777777"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14:paraId="01EE78A1" w14:textId="77777777"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14:paraId="34966020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155690723"/>
      <w:r>
        <w:rPr>
          <w:rFonts w:hint="eastAsia"/>
        </w:rPr>
        <w:t>评价目标与方法</w:t>
      </w:r>
      <w:bookmarkEnd w:id="30"/>
    </w:p>
    <w:p w14:paraId="07F288D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155690724"/>
      <w:r>
        <w:rPr>
          <w:rFonts w:hint="eastAsia"/>
          <w:kern w:val="2"/>
        </w:rPr>
        <w:t>评价目标</w:t>
      </w:r>
      <w:bookmarkEnd w:id="31"/>
    </w:p>
    <w:p w14:paraId="7E786915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2" w:name="地方绿建评价标准：1"/>
      <w:r>
        <w:rPr>
          <w:rFonts w:ascii="宋体" w:hAnsi="宋体" w:hint="eastAsia"/>
          <w:szCs w:val="21"/>
        </w:rPr>
        <w:t>《绿色建筑评价标准》（京津冀）DB11/T 825-2021</w:t>
      </w:r>
      <w:bookmarkEnd w:id="32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C6447A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5E1EE48E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155690725"/>
      <w:r>
        <w:rPr>
          <w:rFonts w:hint="eastAsia"/>
          <w:kern w:val="2"/>
        </w:rPr>
        <w:t>评价方法</w:t>
      </w:r>
      <w:bookmarkEnd w:id="33"/>
    </w:p>
    <w:p w14:paraId="62330FA6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BEC3B01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BAAB03F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0A07E3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7815D5B2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78B3FAD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6DAE0D40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4E3825E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5B12A732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75A4FD4E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559698DD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0D73361F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7F002F4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52309E2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493F3C7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F2547A">
              <w:rPr>
                <w:position w:val="-9"/>
              </w:rPr>
              <w:pict w14:anchorId="5A6295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F2547A">
              <w:rPr>
                <w:position w:val="-9"/>
              </w:rPr>
              <w:pict w14:anchorId="130ED899">
                <v:shape id="_x0000_i1026" type="#_x0000_t75" style="width:28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19FEC658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5E0BEB25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A48C7B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4C3ED860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1FFBA56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A9C3873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1244068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62E915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438B3A62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F4B91C6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0A381293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06C7A9B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34C622A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302C265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8C821B0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0C1325C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EB5A999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F971A24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42D4987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F2547A">
              <w:rPr>
                <w:position w:val="-9"/>
              </w:rPr>
              <w:pict w14:anchorId="3B9831C9">
                <v:shape id="_x0000_i1027" type="#_x0000_t75" style="width:28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F2547A">
              <w:rPr>
                <w:position w:val="-9"/>
              </w:rPr>
              <w:pict w14:anchorId="58BABB71">
                <v:shape id="_x0000_i1028" type="#_x0000_t75" style="width:28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786A7564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272663C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06CDC8A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02D29366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36D6BFF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0EB5CC93">
          <v:shape id="_x0000_i1029" type="#_x0000_t75" style="width:28.5pt;height:14.25pt" o:ole="">
            <v:imagedata r:id="rId11" o:title=""/>
          </v:shape>
          <o:OLEObject Type="Embed" ProgID="Equation.DSMT4" ShapeID="_x0000_i1029" DrawAspect="Content" ObjectID="_1795087279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F2547A">
        <w:rPr>
          <w:position w:val="-6"/>
        </w:rPr>
        <w:pict w14:anchorId="6F75D3CE">
          <v:shape id="_x0000_i103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F2547A">
        <w:rPr>
          <w:position w:val="-6"/>
        </w:rPr>
        <w:pict w14:anchorId="164B6CB7">
          <v:shape id="_x0000_i1031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77D4FB77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F2547A">
        <w:rPr>
          <w:position w:val="-8"/>
        </w:rPr>
        <w:pict w14:anchorId="66966B17">
          <v:shape id="_x0000_i103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2547A">
        <w:rPr>
          <w:position w:val="-8"/>
        </w:rPr>
        <w:pict w14:anchorId="33973D8E">
          <v:shape id="_x0000_i103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40BFEF4E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F2547A">
        <w:rPr>
          <w:rFonts w:ascii="宋体" w:hAnsi="宋体"/>
          <w:position w:val="-8"/>
        </w:rPr>
        <w:pict w14:anchorId="4C212F27">
          <v:shape id="_x0000_i1034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F2547A">
        <w:rPr>
          <w:rFonts w:ascii="宋体" w:hAnsi="宋体"/>
          <w:position w:val="-8"/>
        </w:rPr>
        <w:pict w14:anchorId="301AB858">
          <v:shape id="_x0000_i103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1E4C4C8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702135BA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5171A7B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25FA88B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AD1976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2547A">
        <w:rPr>
          <w:position w:val="-23"/>
        </w:rPr>
        <w:pict w14:anchorId="0C1EE542">
          <v:shape id="_x0000_i1036" type="#_x0000_t75" style="width:43.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547A">
        <w:rPr>
          <w:position w:val="-23"/>
        </w:rPr>
        <w:pict w14:anchorId="184DCDED">
          <v:shape id="_x0000_i1037" type="#_x0000_t75" style="width:43.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65A9A853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2547A">
        <w:rPr>
          <w:position w:val="-24"/>
        </w:rPr>
        <w:pict w14:anchorId="7BE1B25E">
          <v:shape id="_x0000_i1038" type="#_x0000_t75" style="width:7.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547A">
        <w:rPr>
          <w:position w:val="-24"/>
        </w:rPr>
        <w:pict w14:anchorId="1C84C5F9">
          <v:shape id="_x0000_i1039" type="#_x0000_t75" style="width:7.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2547A">
        <w:rPr>
          <w:position w:val="-8"/>
        </w:rPr>
        <w:pict w14:anchorId="2CABA4D2">
          <v:shape id="_x0000_i104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547A">
        <w:rPr>
          <w:position w:val="-8"/>
        </w:rPr>
        <w:pict w14:anchorId="4FDECB14">
          <v:shape id="_x0000_i104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8AB5F8E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2547A">
        <w:rPr>
          <w:position w:val="-8"/>
        </w:rPr>
        <w:pict w14:anchorId="3121A059">
          <v:shape id="_x0000_i1042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547A">
        <w:rPr>
          <w:position w:val="-8"/>
        </w:rPr>
        <w:pict w14:anchorId="72114740">
          <v:shape id="_x0000_i104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2547A">
        <w:rPr>
          <w:position w:val="-26"/>
        </w:rPr>
        <w:pict w14:anchorId="1BE7690C">
          <v:shape id="_x0000_i1044" type="#_x0000_t75" style="width:28.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547A">
        <w:rPr>
          <w:position w:val="-26"/>
        </w:rPr>
        <w:pict w14:anchorId="17B5C282">
          <v:shape id="_x0000_i1045" type="#_x0000_t75" style="width:28.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217D978A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6A2B5183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2547A">
        <w:rPr>
          <w:position w:val="-21"/>
        </w:rPr>
        <w:pict w14:anchorId="32F3C434">
          <v:shape id="_x0000_i1046" type="#_x0000_t75" style="width:309.7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547A">
        <w:rPr>
          <w:position w:val="-21"/>
        </w:rPr>
        <w:pict w14:anchorId="4CBAC399">
          <v:shape id="_x0000_i1047" type="#_x0000_t75" style="width:309.7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AE2FA44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10A7B6DB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D1EB339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2547A">
        <w:rPr>
          <w:position w:val="-8"/>
        </w:rPr>
        <w:pict w14:anchorId="33EEB414">
          <v:shape id="_x0000_i1048" type="#_x0000_t75" style="width:51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547A">
        <w:rPr>
          <w:position w:val="-8"/>
        </w:rPr>
        <w:pict w14:anchorId="677F2187">
          <v:shape id="_x0000_i1049" type="#_x0000_t75" style="width:51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2547A">
        <w:rPr>
          <w:position w:val="-26"/>
        </w:rPr>
        <w:pict w14:anchorId="13363613">
          <v:shape id="_x0000_i1050" type="#_x0000_t75" style="width:28.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547A">
        <w:rPr>
          <w:position w:val="-26"/>
        </w:rPr>
        <w:pict w14:anchorId="21C53E50">
          <v:shape id="_x0000_i1051" type="#_x0000_t75" style="width:28.5pt;height:28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DCE4601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1D608C53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2547A">
        <w:rPr>
          <w:position w:val="-8"/>
        </w:rPr>
        <w:pict w14:anchorId="26F43A83">
          <v:shape id="_x0000_i105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547A">
        <w:rPr>
          <w:position w:val="-8"/>
        </w:rPr>
        <w:pict w14:anchorId="027576F4">
          <v:shape id="_x0000_i105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1BF41EA7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F2547A">
        <w:rPr>
          <w:position w:val="-8"/>
        </w:rPr>
        <w:pict w14:anchorId="6F612D6E">
          <v:shape id="_x0000_i1054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F2547A">
        <w:rPr>
          <w:position w:val="-8"/>
        </w:rPr>
        <w:pict w14:anchorId="7E18B70A">
          <v:shape id="_x0000_i105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7F489F9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20205E05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F2547A">
        <w:rPr>
          <w:position w:val="-9"/>
        </w:rPr>
        <w:pict w14:anchorId="153308ED">
          <v:shape id="_x0000_i1056" type="#_x0000_t75" style="width:79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F2547A">
        <w:rPr>
          <w:position w:val="-9"/>
        </w:rPr>
        <w:pict w14:anchorId="61EA1D2D">
          <v:shape id="_x0000_i1057" type="#_x0000_t75" style="width:79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14C3B5C5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F2547A">
        <w:rPr>
          <w:rFonts w:ascii="Cambria Math" w:hAnsi="Cambria Math"/>
          <w:color w:val="000000"/>
          <w:szCs w:val="21"/>
        </w:rPr>
        <w:pict w14:anchorId="6D6E2036">
          <v:shape id="_x0000_i105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F2547A">
        <w:rPr>
          <w:rFonts w:ascii="Cambria Math" w:hAnsi="Cambria Math"/>
          <w:color w:val="000000"/>
          <w:szCs w:val="21"/>
        </w:rPr>
        <w:pict w14:anchorId="34D6A1CB">
          <v:shape id="_x0000_i105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3320F2C6" w14:textId="77777777" w:rsidR="00794676" w:rsidRPr="00C72292" w:rsidRDefault="00794676" w:rsidP="00794676">
      <w:pPr>
        <w:pStyle w:val="a0"/>
        <w:ind w:left="1470" w:right="1470"/>
      </w:pPr>
    </w:p>
    <w:p w14:paraId="120E7637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155690726"/>
      <w:r>
        <w:rPr>
          <w:rFonts w:hint="eastAsia"/>
        </w:rPr>
        <w:t>边界</w:t>
      </w:r>
      <w:r>
        <w:t>条件参数设置</w:t>
      </w:r>
      <w:bookmarkEnd w:id="35"/>
    </w:p>
    <w:p w14:paraId="4FD9DF1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15569072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CED436B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7451522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6EC943E2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A3E2B6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E14542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6DB338B0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404566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112E866E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F92A197" w14:textId="77777777" w:rsidR="00794676" w:rsidRPr="009E2851" w:rsidRDefault="00F2547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909AB0F">
                <v:shape id="_x0000_i1060" type="#_x0000_t75" style="width:14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74DD5D5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F2547A">
              <w:rPr>
                <w:position w:val="-8"/>
              </w:rPr>
              <w:pict w14:anchorId="72F42EC5">
                <v:shape id="_x0000_i106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F2547A">
              <w:rPr>
                <w:position w:val="-8"/>
              </w:rPr>
              <w:pict w14:anchorId="1CB330FB">
                <v:shape id="_x0000_i106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5010F3CA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5657B0E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5EDFEC0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0E7E23B" w14:textId="77777777" w:rsidR="00794676" w:rsidRPr="009E2851" w:rsidRDefault="00F2547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lastRenderedPageBreak/>
              <w:pict w14:anchorId="216AD8F0">
                <v:shape id="_x0000_i1063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ADEDB16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728792D0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56181BC3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76C2B237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4652EFB4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F3F9F0F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63BE26A" w14:textId="77777777" w:rsidR="00794676" w:rsidRPr="009E2851" w:rsidRDefault="00F2547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B113B2B">
                <v:shape id="_x0000_i1064" type="#_x0000_t75" style="width:21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269CEDA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03172F1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41330AF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A6936E4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6C5FB75" w14:textId="77777777" w:rsidR="00794676" w:rsidRPr="009E2851" w:rsidRDefault="00F2547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F179B23">
                <v:shape id="_x0000_i106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44C9ED5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F2547A">
              <w:rPr>
                <w:position w:val="-8"/>
              </w:rPr>
              <w:pict w14:anchorId="47A78899">
                <v:shape id="_x0000_i106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F2547A">
              <w:rPr>
                <w:position w:val="-8"/>
              </w:rPr>
              <w:pict w14:anchorId="01302B3B">
                <v:shape id="_x0000_i1067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7A76175C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F6B174A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62A0307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16BADD4" w14:textId="77777777" w:rsidR="00794676" w:rsidRPr="009E2851" w:rsidRDefault="00F2547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FF71B26">
                <v:shape id="_x0000_i106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AF8988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2E0025D9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6B8AF4D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0DF2CD52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4C2E628" w14:textId="77777777" w:rsidR="00794676" w:rsidRPr="009E2851" w:rsidRDefault="00F2547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5D95ACC">
                <v:shape id="_x0000_i106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404525E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4D89EB8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54D9FA9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6BB7BBC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15569072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14:paraId="5186B6E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 wp14:anchorId="6E7D08DB" wp14:editId="4DC99951">
            <wp:extent cx="5667375" cy="2733675"/>
            <wp:effectExtent l="0" t="0" r="0" b="0"/>
            <wp:docPr id="5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4CE49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1302A" w14:paraId="2602B764" w14:textId="77777777">
        <w:tc>
          <w:tcPr>
            <w:tcW w:w="777" w:type="dxa"/>
            <w:shd w:val="clear" w:color="auto" w:fill="E6E6E6"/>
            <w:vAlign w:val="center"/>
          </w:tcPr>
          <w:p w14:paraId="770A89BA" w14:textId="77777777" w:rsidR="0021302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52A226" w14:textId="77777777" w:rsidR="0021302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237620" w14:textId="77777777" w:rsidR="0021302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7A02A" w14:textId="77777777" w:rsidR="0021302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82C86" w14:textId="77777777" w:rsidR="0021302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E0CC2C" w14:textId="77777777" w:rsidR="0021302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05965E" w14:textId="77777777" w:rsidR="0021302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665A95" w14:textId="77777777" w:rsidR="0021302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ADD613" w14:textId="77777777" w:rsidR="0021302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FA8FD7" w14:textId="77777777" w:rsidR="0021302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CE52C" w14:textId="77777777" w:rsidR="0021302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A0C06D" w14:textId="77777777" w:rsidR="0021302A" w:rsidRDefault="00000000">
            <w:pPr>
              <w:jc w:val="center"/>
            </w:pPr>
            <w:r>
              <w:t>11:00</w:t>
            </w:r>
          </w:p>
        </w:tc>
      </w:tr>
      <w:tr w:rsidR="0021302A" w14:paraId="13E83ACD" w14:textId="77777777">
        <w:tc>
          <w:tcPr>
            <w:tcW w:w="777" w:type="dxa"/>
            <w:vAlign w:val="center"/>
          </w:tcPr>
          <w:p w14:paraId="51424E18" w14:textId="77777777" w:rsidR="0021302A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77BAD598" w14:textId="77777777" w:rsidR="0021302A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55A1111E" w14:textId="77777777" w:rsidR="0021302A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1F1A9121" w14:textId="77777777" w:rsidR="0021302A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593E61AC" w14:textId="77777777" w:rsidR="0021302A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4935F6A6" w14:textId="77777777" w:rsidR="0021302A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6441F1D" w14:textId="77777777" w:rsidR="0021302A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6E6A6915" w14:textId="77777777" w:rsidR="0021302A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034E4AC3" w14:textId="77777777" w:rsidR="0021302A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6D96BF54" w14:textId="77777777" w:rsidR="0021302A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4B36E4F7" w14:textId="77777777" w:rsidR="0021302A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13FAB46B" w14:textId="77777777" w:rsidR="0021302A" w:rsidRDefault="00000000">
            <w:r>
              <w:t>37.30</w:t>
            </w:r>
          </w:p>
        </w:tc>
      </w:tr>
      <w:tr w:rsidR="0021302A" w14:paraId="3037552E" w14:textId="77777777">
        <w:tc>
          <w:tcPr>
            <w:tcW w:w="777" w:type="dxa"/>
            <w:shd w:val="clear" w:color="auto" w:fill="E6E6E6"/>
            <w:vAlign w:val="center"/>
          </w:tcPr>
          <w:p w14:paraId="4F247A5A" w14:textId="77777777" w:rsidR="0021302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76AB28" w14:textId="77777777" w:rsidR="0021302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90FCE9" w14:textId="77777777" w:rsidR="0021302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437F9C" w14:textId="77777777" w:rsidR="0021302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38560" w14:textId="77777777" w:rsidR="0021302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A07789" w14:textId="77777777" w:rsidR="0021302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69D70" w14:textId="77777777" w:rsidR="0021302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27CEB" w14:textId="77777777" w:rsidR="0021302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9F3C28" w14:textId="77777777" w:rsidR="0021302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D39CE1" w14:textId="77777777" w:rsidR="0021302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362F1D" w14:textId="77777777" w:rsidR="0021302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BA6165" w14:textId="77777777" w:rsidR="0021302A" w:rsidRDefault="00000000">
            <w:r>
              <w:t>23:00</w:t>
            </w:r>
          </w:p>
        </w:tc>
      </w:tr>
      <w:tr w:rsidR="0021302A" w14:paraId="7F3B0F78" w14:textId="77777777">
        <w:tc>
          <w:tcPr>
            <w:tcW w:w="777" w:type="dxa"/>
            <w:vAlign w:val="center"/>
          </w:tcPr>
          <w:p w14:paraId="55CB985B" w14:textId="77777777" w:rsidR="0021302A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7EA0C24E" w14:textId="77777777" w:rsidR="0021302A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784B3613" w14:textId="77777777" w:rsidR="0021302A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78666DF6" w14:textId="77777777" w:rsidR="0021302A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0C956856" w14:textId="77777777" w:rsidR="0021302A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5AD0695B" w14:textId="77777777" w:rsidR="0021302A" w:rsidRDefault="00000000">
            <w:r>
              <w:t>41.10</w:t>
            </w:r>
          </w:p>
        </w:tc>
        <w:tc>
          <w:tcPr>
            <w:tcW w:w="777" w:type="dxa"/>
            <w:vAlign w:val="center"/>
          </w:tcPr>
          <w:p w14:paraId="0866B828" w14:textId="77777777" w:rsidR="0021302A" w:rsidRDefault="00000000">
            <w:r>
              <w:t>41.00</w:t>
            </w:r>
          </w:p>
        </w:tc>
        <w:tc>
          <w:tcPr>
            <w:tcW w:w="777" w:type="dxa"/>
            <w:vAlign w:val="center"/>
          </w:tcPr>
          <w:p w14:paraId="67B37FD1" w14:textId="77777777" w:rsidR="0021302A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6C3B51FC" w14:textId="77777777" w:rsidR="0021302A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3AC52151" w14:textId="77777777" w:rsidR="0021302A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379BE224" w14:textId="77777777" w:rsidR="0021302A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723F3E04" w14:textId="77777777" w:rsidR="0021302A" w:rsidRDefault="00000000">
            <w:r>
              <w:t>32.20</w:t>
            </w:r>
          </w:p>
        </w:tc>
      </w:tr>
    </w:tbl>
    <w:p w14:paraId="17CD5DB7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14:paraId="3C90F758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</w:p>
    <w:p w14:paraId="206DB7D9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15569072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32CFB9DC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2C32C13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22C575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6A1E9890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C2E2782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619F5D3" w14:textId="77777777" w:rsidR="00794676" w:rsidRPr="009E2851" w:rsidRDefault="00F2547A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A0B97A9">
                <v:shape id="_x0000_i107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CF895BE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79557B1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7751E795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31AE5AC1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21302A" w14:paraId="03C78A19" w14:textId="77777777">
        <w:tc>
          <w:tcPr>
            <w:tcW w:w="1556" w:type="dxa"/>
            <w:shd w:val="clear" w:color="auto" w:fill="E6E6E6"/>
            <w:vAlign w:val="center"/>
          </w:tcPr>
          <w:p w14:paraId="08DC5E41" w14:textId="77777777" w:rsidR="0021302A" w:rsidRDefault="00000000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918A9AD" w14:textId="77777777" w:rsidR="0021302A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231FEF5" w14:textId="77777777" w:rsidR="0021302A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30EBDD2" w14:textId="77777777" w:rsidR="0021302A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794D957" w14:textId="77777777" w:rsidR="0021302A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4628CFC" w14:textId="77777777" w:rsidR="0021302A" w:rsidRDefault="00000000">
            <w:pPr>
              <w:jc w:val="center"/>
            </w:pPr>
            <w:r>
              <w:t>水平</w:t>
            </w:r>
          </w:p>
        </w:tc>
      </w:tr>
      <w:tr w:rsidR="0021302A" w14:paraId="1D13D1B1" w14:textId="77777777">
        <w:tc>
          <w:tcPr>
            <w:tcW w:w="1556" w:type="dxa"/>
            <w:shd w:val="clear" w:color="auto" w:fill="E6E6E6"/>
            <w:vAlign w:val="center"/>
          </w:tcPr>
          <w:p w14:paraId="19099FF3" w14:textId="77777777" w:rsidR="0021302A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2149EFF7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87A389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A997936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CC0089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3D3B2B" w14:textId="77777777" w:rsidR="0021302A" w:rsidRDefault="00000000">
            <w:r>
              <w:t>0.00</w:t>
            </w:r>
          </w:p>
        </w:tc>
      </w:tr>
      <w:tr w:rsidR="0021302A" w14:paraId="5914493F" w14:textId="77777777">
        <w:tc>
          <w:tcPr>
            <w:tcW w:w="1556" w:type="dxa"/>
            <w:shd w:val="clear" w:color="auto" w:fill="E6E6E6"/>
            <w:vAlign w:val="center"/>
          </w:tcPr>
          <w:p w14:paraId="1C602A73" w14:textId="77777777" w:rsidR="0021302A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30494BA1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6E72EC4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F9CF6C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97413F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AECDA6" w14:textId="77777777" w:rsidR="0021302A" w:rsidRDefault="00000000">
            <w:r>
              <w:t>0.00</w:t>
            </w:r>
          </w:p>
        </w:tc>
      </w:tr>
      <w:tr w:rsidR="0021302A" w14:paraId="665C3DCD" w14:textId="77777777">
        <w:tc>
          <w:tcPr>
            <w:tcW w:w="1556" w:type="dxa"/>
            <w:shd w:val="clear" w:color="auto" w:fill="E6E6E6"/>
            <w:vAlign w:val="center"/>
          </w:tcPr>
          <w:p w14:paraId="7A4ADE1C" w14:textId="77777777" w:rsidR="0021302A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2537CB6A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836311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37C80E9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6A162E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2E1AAA4" w14:textId="77777777" w:rsidR="0021302A" w:rsidRDefault="00000000">
            <w:r>
              <w:t>0.00</w:t>
            </w:r>
          </w:p>
        </w:tc>
      </w:tr>
      <w:tr w:rsidR="0021302A" w14:paraId="4E9A38D4" w14:textId="77777777">
        <w:tc>
          <w:tcPr>
            <w:tcW w:w="1556" w:type="dxa"/>
            <w:shd w:val="clear" w:color="auto" w:fill="E6E6E6"/>
            <w:vAlign w:val="center"/>
          </w:tcPr>
          <w:p w14:paraId="7BBBD4B6" w14:textId="77777777" w:rsidR="0021302A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6FDC31E4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72E7B2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2F78D8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43BE6EF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175164" w14:textId="77777777" w:rsidR="0021302A" w:rsidRDefault="00000000">
            <w:r>
              <w:t>0.00</w:t>
            </w:r>
          </w:p>
        </w:tc>
      </w:tr>
      <w:tr w:rsidR="0021302A" w14:paraId="5E3DC7FD" w14:textId="77777777">
        <w:tc>
          <w:tcPr>
            <w:tcW w:w="1556" w:type="dxa"/>
            <w:shd w:val="clear" w:color="auto" w:fill="E6E6E6"/>
            <w:vAlign w:val="center"/>
          </w:tcPr>
          <w:p w14:paraId="0D82EC25" w14:textId="77777777" w:rsidR="0021302A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2A9F3B9" w14:textId="77777777" w:rsidR="0021302A" w:rsidRDefault="00000000">
            <w:r>
              <w:t>0.45</w:t>
            </w:r>
          </w:p>
        </w:tc>
        <w:tc>
          <w:tcPr>
            <w:tcW w:w="1556" w:type="dxa"/>
            <w:vAlign w:val="center"/>
          </w:tcPr>
          <w:p w14:paraId="7CF7E774" w14:textId="77777777" w:rsidR="0021302A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4D775908" w14:textId="77777777" w:rsidR="0021302A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769F668A" w14:textId="77777777" w:rsidR="0021302A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5C2DA5C8" w14:textId="77777777" w:rsidR="0021302A" w:rsidRDefault="00000000">
            <w:r>
              <w:t>0.00</w:t>
            </w:r>
          </w:p>
        </w:tc>
      </w:tr>
      <w:tr w:rsidR="0021302A" w14:paraId="47061D76" w14:textId="77777777">
        <w:tc>
          <w:tcPr>
            <w:tcW w:w="1556" w:type="dxa"/>
            <w:shd w:val="clear" w:color="auto" w:fill="E6E6E6"/>
            <w:vAlign w:val="center"/>
          </w:tcPr>
          <w:p w14:paraId="032E290E" w14:textId="77777777" w:rsidR="0021302A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1CE9A008" w14:textId="77777777" w:rsidR="0021302A" w:rsidRDefault="00000000">
            <w:r>
              <w:t>100.10</w:t>
            </w:r>
          </w:p>
        </w:tc>
        <w:tc>
          <w:tcPr>
            <w:tcW w:w="1556" w:type="dxa"/>
            <w:vAlign w:val="center"/>
          </w:tcPr>
          <w:p w14:paraId="49AD1140" w14:textId="77777777" w:rsidR="0021302A" w:rsidRDefault="00000000">
            <w:r>
              <w:t>47.30</w:t>
            </w:r>
          </w:p>
        </w:tc>
        <w:tc>
          <w:tcPr>
            <w:tcW w:w="1556" w:type="dxa"/>
            <w:vAlign w:val="center"/>
          </w:tcPr>
          <w:p w14:paraId="0F7B9387" w14:textId="77777777" w:rsidR="0021302A" w:rsidRDefault="00000000">
            <w:r>
              <w:t>50.52</w:t>
            </w:r>
          </w:p>
        </w:tc>
        <w:tc>
          <w:tcPr>
            <w:tcW w:w="1556" w:type="dxa"/>
            <w:vAlign w:val="center"/>
          </w:tcPr>
          <w:p w14:paraId="12D75C44" w14:textId="77777777" w:rsidR="0021302A" w:rsidRDefault="00000000">
            <w:r>
              <w:t>25.91</w:t>
            </w:r>
          </w:p>
        </w:tc>
        <w:tc>
          <w:tcPr>
            <w:tcW w:w="1556" w:type="dxa"/>
            <w:vAlign w:val="center"/>
          </w:tcPr>
          <w:p w14:paraId="6AFB5559" w14:textId="77777777" w:rsidR="0021302A" w:rsidRDefault="00000000">
            <w:r>
              <w:t>93.90</w:t>
            </w:r>
          </w:p>
        </w:tc>
      </w:tr>
      <w:tr w:rsidR="0021302A" w14:paraId="3FDBB18F" w14:textId="77777777">
        <w:tc>
          <w:tcPr>
            <w:tcW w:w="1556" w:type="dxa"/>
            <w:shd w:val="clear" w:color="auto" w:fill="E6E6E6"/>
            <w:vAlign w:val="center"/>
          </w:tcPr>
          <w:p w14:paraId="50A50185" w14:textId="77777777" w:rsidR="0021302A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65383A5C" w14:textId="77777777" w:rsidR="0021302A" w:rsidRDefault="00000000">
            <w:r>
              <w:t>196.32</w:t>
            </w:r>
          </w:p>
        </w:tc>
        <w:tc>
          <w:tcPr>
            <w:tcW w:w="1556" w:type="dxa"/>
            <w:vAlign w:val="center"/>
          </w:tcPr>
          <w:p w14:paraId="3923BC9B" w14:textId="77777777" w:rsidR="0021302A" w:rsidRDefault="00000000">
            <w:r>
              <w:t>100.40</w:t>
            </w:r>
          </w:p>
        </w:tc>
        <w:tc>
          <w:tcPr>
            <w:tcW w:w="1556" w:type="dxa"/>
            <w:vAlign w:val="center"/>
          </w:tcPr>
          <w:p w14:paraId="2B075057" w14:textId="77777777" w:rsidR="0021302A" w:rsidRDefault="00000000">
            <w:r>
              <w:t>93.37</w:t>
            </w:r>
          </w:p>
        </w:tc>
        <w:tc>
          <w:tcPr>
            <w:tcW w:w="1556" w:type="dxa"/>
            <w:vAlign w:val="center"/>
          </w:tcPr>
          <w:p w14:paraId="52A1DEC3" w14:textId="77777777" w:rsidR="0021302A" w:rsidRDefault="00000000">
            <w:r>
              <w:t>61.94</w:t>
            </w:r>
          </w:p>
        </w:tc>
        <w:tc>
          <w:tcPr>
            <w:tcW w:w="1556" w:type="dxa"/>
            <w:vAlign w:val="center"/>
          </w:tcPr>
          <w:p w14:paraId="26EBD1C8" w14:textId="77777777" w:rsidR="0021302A" w:rsidRDefault="00000000">
            <w:r>
              <w:t>194.10</w:t>
            </w:r>
          </w:p>
        </w:tc>
      </w:tr>
      <w:tr w:rsidR="0021302A" w14:paraId="7AC9D045" w14:textId="77777777">
        <w:tc>
          <w:tcPr>
            <w:tcW w:w="1556" w:type="dxa"/>
            <w:shd w:val="clear" w:color="auto" w:fill="E6E6E6"/>
            <w:vAlign w:val="center"/>
          </w:tcPr>
          <w:p w14:paraId="6A3794DC" w14:textId="77777777" w:rsidR="0021302A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7156BAEC" w14:textId="77777777" w:rsidR="0021302A" w:rsidRDefault="00000000">
            <w:r>
              <w:t>294.17</w:t>
            </w:r>
          </w:p>
        </w:tc>
        <w:tc>
          <w:tcPr>
            <w:tcW w:w="1556" w:type="dxa"/>
            <w:vAlign w:val="center"/>
          </w:tcPr>
          <w:p w14:paraId="274DEB5E" w14:textId="77777777" w:rsidR="0021302A" w:rsidRDefault="00000000">
            <w:r>
              <w:t>172.97</w:t>
            </w:r>
          </w:p>
        </w:tc>
        <w:tc>
          <w:tcPr>
            <w:tcW w:w="1556" w:type="dxa"/>
            <w:vAlign w:val="center"/>
          </w:tcPr>
          <w:p w14:paraId="734B43E5" w14:textId="77777777" w:rsidR="0021302A" w:rsidRDefault="00000000">
            <w:r>
              <w:t>138.18</w:t>
            </w:r>
          </w:p>
        </w:tc>
        <w:tc>
          <w:tcPr>
            <w:tcW w:w="1556" w:type="dxa"/>
            <w:vAlign w:val="center"/>
          </w:tcPr>
          <w:p w14:paraId="2978A4B9" w14:textId="77777777" w:rsidR="0021302A" w:rsidRDefault="00000000">
            <w:r>
              <w:t>110.65</w:t>
            </w:r>
          </w:p>
        </w:tc>
        <w:tc>
          <w:tcPr>
            <w:tcW w:w="1556" w:type="dxa"/>
            <w:vAlign w:val="center"/>
          </w:tcPr>
          <w:p w14:paraId="145422DA" w14:textId="77777777" w:rsidR="0021302A" w:rsidRDefault="00000000">
            <w:r>
              <w:t>323.10</w:t>
            </w:r>
          </w:p>
        </w:tc>
      </w:tr>
      <w:tr w:rsidR="0021302A" w14:paraId="5261EF87" w14:textId="77777777">
        <w:tc>
          <w:tcPr>
            <w:tcW w:w="1556" w:type="dxa"/>
            <w:shd w:val="clear" w:color="auto" w:fill="E6E6E6"/>
            <w:vAlign w:val="center"/>
          </w:tcPr>
          <w:p w14:paraId="2B47E76C" w14:textId="77777777" w:rsidR="0021302A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0085D38F" w14:textId="77777777" w:rsidR="0021302A" w:rsidRDefault="00000000">
            <w:r>
              <w:t>425.51</w:t>
            </w:r>
          </w:p>
        </w:tc>
        <w:tc>
          <w:tcPr>
            <w:tcW w:w="1556" w:type="dxa"/>
            <w:vAlign w:val="center"/>
          </w:tcPr>
          <w:p w14:paraId="2911C6B4" w14:textId="77777777" w:rsidR="0021302A" w:rsidRDefault="00000000">
            <w:r>
              <w:t>268.63</w:t>
            </w:r>
          </w:p>
        </w:tc>
        <w:tc>
          <w:tcPr>
            <w:tcW w:w="1556" w:type="dxa"/>
            <w:vAlign w:val="center"/>
          </w:tcPr>
          <w:p w14:paraId="2A00B23F" w14:textId="77777777" w:rsidR="0021302A" w:rsidRDefault="00000000">
            <w:r>
              <w:t>175.29</w:t>
            </w:r>
          </w:p>
        </w:tc>
        <w:tc>
          <w:tcPr>
            <w:tcW w:w="1556" w:type="dxa"/>
            <w:vAlign w:val="center"/>
          </w:tcPr>
          <w:p w14:paraId="77C2EB78" w14:textId="77777777" w:rsidR="0021302A" w:rsidRDefault="00000000">
            <w:r>
              <w:t>143.27</w:t>
            </w:r>
          </w:p>
        </w:tc>
        <w:tc>
          <w:tcPr>
            <w:tcW w:w="1556" w:type="dxa"/>
            <w:vAlign w:val="center"/>
          </w:tcPr>
          <w:p w14:paraId="0BD05538" w14:textId="77777777" w:rsidR="0021302A" w:rsidRDefault="00000000">
            <w:r>
              <w:t>521.30</w:t>
            </w:r>
          </w:p>
        </w:tc>
      </w:tr>
      <w:tr w:rsidR="0021302A" w14:paraId="072AA23F" w14:textId="77777777">
        <w:tc>
          <w:tcPr>
            <w:tcW w:w="1556" w:type="dxa"/>
            <w:shd w:val="clear" w:color="auto" w:fill="E6E6E6"/>
            <w:vAlign w:val="center"/>
          </w:tcPr>
          <w:p w14:paraId="122EF200" w14:textId="77777777" w:rsidR="0021302A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2E06A951" w14:textId="77777777" w:rsidR="0021302A" w:rsidRDefault="00000000">
            <w:r>
              <w:t>419.79</w:t>
            </w:r>
          </w:p>
        </w:tc>
        <w:tc>
          <w:tcPr>
            <w:tcW w:w="1556" w:type="dxa"/>
            <w:vAlign w:val="center"/>
          </w:tcPr>
          <w:p w14:paraId="509A4E8F" w14:textId="77777777" w:rsidR="0021302A" w:rsidRDefault="00000000">
            <w:r>
              <w:t>356.50</w:t>
            </w:r>
          </w:p>
        </w:tc>
        <w:tc>
          <w:tcPr>
            <w:tcW w:w="1556" w:type="dxa"/>
            <w:vAlign w:val="center"/>
          </w:tcPr>
          <w:p w14:paraId="4AC49E63" w14:textId="77777777" w:rsidR="0021302A" w:rsidRDefault="00000000">
            <w:r>
              <w:t>201.02</w:t>
            </w:r>
          </w:p>
        </w:tc>
        <w:tc>
          <w:tcPr>
            <w:tcW w:w="1556" w:type="dxa"/>
            <w:vAlign w:val="center"/>
          </w:tcPr>
          <w:p w14:paraId="73FD1F04" w14:textId="77777777" w:rsidR="0021302A" w:rsidRDefault="00000000">
            <w:r>
              <w:t>165.99</w:t>
            </w:r>
          </w:p>
        </w:tc>
        <w:tc>
          <w:tcPr>
            <w:tcW w:w="1556" w:type="dxa"/>
            <w:vAlign w:val="center"/>
          </w:tcPr>
          <w:p w14:paraId="509BE19A" w14:textId="77777777" w:rsidR="0021302A" w:rsidRDefault="00000000">
            <w:r>
              <w:t>662.80</w:t>
            </w:r>
          </w:p>
        </w:tc>
      </w:tr>
      <w:tr w:rsidR="0021302A" w14:paraId="43A935A9" w14:textId="77777777">
        <w:tc>
          <w:tcPr>
            <w:tcW w:w="1556" w:type="dxa"/>
            <w:shd w:val="clear" w:color="auto" w:fill="E6E6E6"/>
            <w:vAlign w:val="center"/>
          </w:tcPr>
          <w:p w14:paraId="099F0170" w14:textId="77777777" w:rsidR="0021302A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3406E228" w14:textId="77777777" w:rsidR="0021302A" w:rsidRDefault="00000000">
            <w:r>
              <w:t>366.25</w:t>
            </w:r>
          </w:p>
        </w:tc>
        <w:tc>
          <w:tcPr>
            <w:tcW w:w="1556" w:type="dxa"/>
            <w:vAlign w:val="center"/>
          </w:tcPr>
          <w:p w14:paraId="071EE26A" w14:textId="77777777" w:rsidR="0021302A" w:rsidRDefault="00000000">
            <w:r>
              <w:t>447.33</w:t>
            </w:r>
          </w:p>
        </w:tc>
        <w:tc>
          <w:tcPr>
            <w:tcW w:w="1556" w:type="dxa"/>
            <w:vAlign w:val="center"/>
          </w:tcPr>
          <w:p w14:paraId="46E0B3BB" w14:textId="77777777" w:rsidR="0021302A" w:rsidRDefault="00000000">
            <w:r>
              <w:t>233.58</w:t>
            </w:r>
          </w:p>
        </w:tc>
        <w:tc>
          <w:tcPr>
            <w:tcW w:w="1556" w:type="dxa"/>
            <w:vAlign w:val="center"/>
          </w:tcPr>
          <w:p w14:paraId="355BE1C1" w14:textId="77777777" w:rsidR="0021302A" w:rsidRDefault="00000000">
            <w:r>
              <w:t>193.81</w:t>
            </w:r>
          </w:p>
        </w:tc>
        <w:tc>
          <w:tcPr>
            <w:tcW w:w="1556" w:type="dxa"/>
            <w:vAlign w:val="center"/>
          </w:tcPr>
          <w:p w14:paraId="20F07445" w14:textId="77777777" w:rsidR="0021302A" w:rsidRDefault="00000000">
            <w:r>
              <w:t>806.00</w:t>
            </w:r>
          </w:p>
        </w:tc>
      </w:tr>
      <w:tr w:rsidR="0021302A" w14:paraId="5C0BE348" w14:textId="77777777">
        <w:tc>
          <w:tcPr>
            <w:tcW w:w="1556" w:type="dxa"/>
            <w:shd w:val="clear" w:color="auto" w:fill="E6E6E6"/>
            <w:vAlign w:val="center"/>
          </w:tcPr>
          <w:p w14:paraId="4D7C6FE2" w14:textId="77777777" w:rsidR="0021302A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39DD02A0" w14:textId="77777777" w:rsidR="0021302A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6EBA7F93" w14:textId="77777777" w:rsidR="0021302A" w:rsidRDefault="00000000">
            <w:r>
              <w:t>489.74</w:t>
            </w:r>
          </w:p>
        </w:tc>
        <w:tc>
          <w:tcPr>
            <w:tcW w:w="1556" w:type="dxa"/>
            <w:vAlign w:val="center"/>
          </w:tcPr>
          <w:p w14:paraId="03BD273D" w14:textId="77777777" w:rsidR="0021302A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0A96F3F4" w14:textId="77777777" w:rsidR="0021302A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5C19923C" w14:textId="77777777" w:rsidR="0021302A" w:rsidRDefault="00000000">
            <w:r>
              <w:t>873.70</w:t>
            </w:r>
          </w:p>
        </w:tc>
      </w:tr>
      <w:tr w:rsidR="0021302A" w14:paraId="7163D915" w14:textId="77777777">
        <w:tc>
          <w:tcPr>
            <w:tcW w:w="1556" w:type="dxa"/>
            <w:shd w:val="clear" w:color="auto" w:fill="E6E6E6"/>
            <w:vAlign w:val="center"/>
          </w:tcPr>
          <w:p w14:paraId="4F1B390A" w14:textId="77777777" w:rsidR="0021302A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62682672" w14:textId="77777777" w:rsidR="0021302A" w:rsidRDefault="00000000">
            <w:r>
              <w:t>235.96</w:t>
            </w:r>
          </w:p>
        </w:tc>
        <w:tc>
          <w:tcPr>
            <w:tcW w:w="1556" w:type="dxa"/>
            <w:vAlign w:val="center"/>
          </w:tcPr>
          <w:p w14:paraId="5097E03E" w14:textId="77777777" w:rsidR="0021302A" w:rsidRDefault="00000000">
            <w:r>
              <w:t>457.64</w:t>
            </w:r>
          </w:p>
        </w:tc>
        <w:tc>
          <w:tcPr>
            <w:tcW w:w="1556" w:type="dxa"/>
            <w:vAlign w:val="center"/>
          </w:tcPr>
          <w:p w14:paraId="6D829BE3" w14:textId="77777777" w:rsidR="0021302A" w:rsidRDefault="00000000">
            <w:r>
              <w:t>374.65</w:t>
            </w:r>
          </w:p>
        </w:tc>
        <w:tc>
          <w:tcPr>
            <w:tcW w:w="1556" w:type="dxa"/>
            <w:vAlign w:val="center"/>
          </w:tcPr>
          <w:p w14:paraId="46A34CD9" w14:textId="77777777" w:rsidR="0021302A" w:rsidRDefault="00000000">
            <w:r>
              <w:t>196.16</w:t>
            </w:r>
          </w:p>
        </w:tc>
        <w:tc>
          <w:tcPr>
            <w:tcW w:w="1556" w:type="dxa"/>
            <w:vAlign w:val="center"/>
          </w:tcPr>
          <w:p w14:paraId="01C80491" w14:textId="77777777" w:rsidR="0021302A" w:rsidRDefault="00000000">
            <w:r>
              <w:t>828.90</w:t>
            </w:r>
          </w:p>
        </w:tc>
      </w:tr>
      <w:tr w:rsidR="0021302A" w14:paraId="2B43A456" w14:textId="77777777">
        <w:tc>
          <w:tcPr>
            <w:tcW w:w="1556" w:type="dxa"/>
            <w:shd w:val="clear" w:color="auto" w:fill="E6E6E6"/>
            <w:vAlign w:val="center"/>
          </w:tcPr>
          <w:p w14:paraId="1E8BF37E" w14:textId="77777777" w:rsidR="0021302A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7A08F2B9" w14:textId="77777777" w:rsidR="0021302A" w:rsidRDefault="00000000">
            <w:r>
              <w:t>215.46</w:t>
            </w:r>
          </w:p>
        </w:tc>
        <w:tc>
          <w:tcPr>
            <w:tcW w:w="1556" w:type="dxa"/>
            <w:vAlign w:val="center"/>
          </w:tcPr>
          <w:p w14:paraId="4454AE20" w14:textId="77777777" w:rsidR="0021302A" w:rsidRDefault="00000000">
            <w:r>
              <w:t>391.87</w:t>
            </w:r>
          </w:p>
        </w:tc>
        <w:tc>
          <w:tcPr>
            <w:tcW w:w="1556" w:type="dxa"/>
            <w:vAlign w:val="center"/>
          </w:tcPr>
          <w:p w14:paraId="7FA8D278" w14:textId="77777777" w:rsidR="0021302A" w:rsidRDefault="00000000">
            <w:r>
              <w:t>469.03</w:t>
            </w:r>
          </w:p>
        </w:tc>
        <w:tc>
          <w:tcPr>
            <w:tcW w:w="1556" w:type="dxa"/>
            <w:vAlign w:val="center"/>
          </w:tcPr>
          <w:p w14:paraId="0A9F456D" w14:textId="77777777" w:rsidR="0021302A" w:rsidRDefault="00000000">
            <w:r>
              <w:t>178.66</w:t>
            </w:r>
          </w:p>
        </w:tc>
        <w:tc>
          <w:tcPr>
            <w:tcW w:w="1556" w:type="dxa"/>
            <w:vAlign w:val="center"/>
          </w:tcPr>
          <w:p w14:paraId="1B371595" w14:textId="77777777" w:rsidR="0021302A" w:rsidRDefault="00000000">
            <w:r>
              <w:t>739.00</w:t>
            </w:r>
          </w:p>
        </w:tc>
      </w:tr>
      <w:tr w:rsidR="0021302A" w14:paraId="31875681" w14:textId="77777777">
        <w:tc>
          <w:tcPr>
            <w:tcW w:w="1556" w:type="dxa"/>
            <w:shd w:val="clear" w:color="auto" w:fill="E6E6E6"/>
            <w:vAlign w:val="center"/>
          </w:tcPr>
          <w:p w14:paraId="5D043B5A" w14:textId="77777777" w:rsidR="0021302A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0665C9CF" w14:textId="77777777" w:rsidR="0021302A" w:rsidRDefault="00000000">
            <w:r>
              <w:t>195.10</w:t>
            </w:r>
          </w:p>
        </w:tc>
        <w:tc>
          <w:tcPr>
            <w:tcW w:w="1556" w:type="dxa"/>
            <w:vAlign w:val="center"/>
          </w:tcPr>
          <w:p w14:paraId="09FBC313" w14:textId="77777777" w:rsidR="0021302A" w:rsidRDefault="00000000">
            <w:r>
              <w:t>312.01</w:t>
            </w:r>
          </w:p>
        </w:tc>
        <w:tc>
          <w:tcPr>
            <w:tcW w:w="1556" w:type="dxa"/>
            <w:vAlign w:val="center"/>
          </w:tcPr>
          <w:p w14:paraId="1A775E36" w14:textId="77777777" w:rsidR="0021302A" w:rsidRDefault="00000000">
            <w:r>
              <w:t>532.44</w:t>
            </w:r>
          </w:p>
        </w:tc>
        <w:tc>
          <w:tcPr>
            <w:tcW w:w="1556" w:type="dxa"/>
            <w:vAlign w:val="center"/>
          </w:tcPr>
          <w:p w14:paraId="7065FAD5" w14:textId="77777777" w:rsidR="0021302A" w:rsidRDefault="00000000">
            <w:r>
              <w:t>160.86</w:t>
            </w:r>
          </w:p>
        </w:tc>
        <w:tc>
          <w:tcPr>
            <w:tcW w:w="1556" w:type="dxa"/>
            <w:vAlign w:val="center"/>
          </w:tcPr>
          <w:p w14:paraId="1354A695" w14:textId="77777777" w:rsidR="0021302A" w:rsidRDefault="00000000">
            <w:r>
              <w:t>634.10</w:t>
            </w:r>
          </w:p>
        </w:tc>
      </w:tr>
      <w:tr w:rsidR="0021302A" w14:paraId="56239B7E" w14:textId="77777777">
        <w:tc>
          <w:tcPr>
            <w:tcW w:w="1556" w:type="dxa"/>
            <w:shd w:val="clear" w:color="auto" w:fill="E6E6E6"/>
            <w:vAlign w:val="center"/>
          </w:tcPr>
          <w:p w14:paraId="300E6B6E" w14:textId="77777777" w:rsidR="0021302A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43C2943" w14:textId="77777777" w:rsidR="0021302A" w:rsidRDefault="00000000">
            <w:r>
              <w:t>161.85</w:t>
            </w:r>
          </w:p>
        </w:tc>
        <w:tc>
          <w:tcPr>
            <w:tcW w:w="1556" w:type="dxa"/>
            <w:vAlign w:val="center"/>
          </w:tcPr>
          <w:p w14:paraId="0307C211" w14:textId="77777777" w:rsidR="0021302A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5BACA7AB" w14:textId="77777777" w:rsidR="0021302A" w:rsidRDefault="00000000">
            <w:r>
              <w:t>493.75</w:t>
            </w:r>
          </w:p>
        </w:tc>
        <w:tc>
          <w:tcPr>
            <w:tcW w:w="1556" w:type="dxa"/>
            <w:vAlign w:val="center"/>
          </w:tcPr>
          <w:p w14:paraId="09A92C62" w14:textId="77777777" w:rsidR="0021302A" w:rsidRDefault="00000000">
            <w:r>
              <w:t>131.91</w:t>
            </w:r>
          </w:p>
        </w:tc>
        <w:tc>
          <w:tcPr>
            <w:tcW w:w="1556" w:type="dxa"/>
            <w:vAlign w:val="center"/>
          </w:tcPr>
          <w:p w14:paraId="3A186D3D" w14:textId="77777777" w:rsidR="0021302A" w:rsidRDefault="00000000">
            <w:r>
              <w:t>467.20</w:t>
            </w:r>
          </w:p>
        </w:tc>
      </w:tr>
      <w:tr w:rsidR="0021302A" w14:paraId="7E2117CA" w14:textId="77777777">
        <w:tc>
          <w:tcPr>
            <w:tcW w:w="1556" w:type="dxa"/>
            <w:shd w:val="clear" w:color="auto" w:fill="E6E6E6"/>
            <w:vAlign w:val="center"/>
          </w:tcPr>
          <w:p w14:paraId="2F1124EA" w14:textId="77777777" w:rsidR="0021302A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3FC1ED50" w14:textId="77777777" w:rsidR="0021302A" w:rsidRDefault="00000000">
            <w:r>
              <w:t>118.61</w:t>
            </w:r>
          </w:p>
        </w:tc>
        <w:tc>
          <w:tcPr>
            <w:tcW w:w="1556" w:type="dxa"/>
            <w:vAlign w:val="center"/>
          </w:tcPr>
          <w:p w14:paraId="0DB9FAC5" w14:textId="77777777" w:rsidR="0021302A" w:rsidRDefault="00000000">
            <w:r>
              <w:t>107.20</w:t>
            </w:r>
          </w:p>
        </w:tc>
        <w:tc>
          <w:tcPr>
            <w:tcW w:w="1556" w:type="dxa"/>
            <w:vAlign w:val="center"/>
          </w:tcPr>
          <w:p w14:paraId="32D60FD7" w14:textId="77777777" w:rsidR="0021302A" w:rsidRDefault="00000000">
            <w:r>
              <w:t>408.07</w:t>
            </w:r>
          </w:p>
        </w:tc>
        <w:tc>
          <w:tcPr>
            <w:tcW w:w="1556" w:type="dxa"/>
            <w:vAlign w:val="center"/>
          </w:tcPr>
          <w:p w14:paraId="592A6E64" w14:textId="77777777" w:rsidR="0021302A" w:rsidRDefault="00000000">
            <w:r>
              <w:t>61.43</w:t>
            </w:r>
          </w:p>
        </w:tc>
        <w:tc>
          <w:tcPr>
            <w:tcW w:w="1556" w:type="dxa"/>
            <w:vAlign w:val="center"/>
          </w:tcPr>
          <w:p w14:paraId="4BD9D083" w14:textId="77777777" w:rsidR="0021302A" w:rsidRDefault="00000000">
            <w:r>
              <w:t>305.90</w:t>
            </w:r>
          </w:p>
        </w:tc>
      </w:tr>
      <w:tr w:rsidR="0021302A" w14:paraId="63ADC6A5" w14:textId="77777777">
        <w:tc>
          <w:tcPr>
            <w:tcW w:w="1556" w:type="dxa"/>
            <w:shd w:val="clear" w:color="auto" w:fill="E6E6E6"/>
            <w:vAlign w:val="center"/>
          </w:tcPr>
          <w:p w14:paraId="569A974B" w14:textId="77777777" w:rsidR="0021302A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03AAFC48" w14:textId="77777777" w:rsidR="0021302A" w:rsidRDefault="00000000">
            <w:r>
              <w:t>53.49</w:t>
            </w:r>
          </w:p>
        </w:tc>
        <w:tc>
          <w:tcPr>
            <w:tcW w:w="1556" w:type="dxa"/>
            <w:vAlign w:val="center"/>
          </w:tcPr>
          <w:p w14:paraId="519CF613" w14:textId="77777777" w:rsidR="0021302A" w:rsidRDefault="00000000">
            <w:r>
              <w:t>17.70</w:t>
            </w:r>
          </w:p>
        </w:tc>
        <w:tc>
          <w:tcPr>
            <w:tcW w:w="1556" w:type="dxa"/>
            <w:vAlign w:val="center"/>
          </w:tcPr>
          <w:p w14:paraId="0D991F48" w14:textId="77777777" w:rsidR="0021302A" w:rsidRDefault="00000000">
            <w:r>
              <w:t>219.33</w:t>
            </w:r>
          </w:p>
        </w:tc>
        <w:tc>
          <w:tcPr>
            <w:tcW w:w="1556" w:type="dxa"/>
            <w:vAlign w:val="center"/>
          </w:tcPr>
          <w:p w14:paraId="4651C19B" w14:textId="77777777" w:rsidR="0021302A" w:rsidRDefault="00000000">
            <w:r>
              <w:t>3.79</w:t>
            </w:r>
          </w:p>
        </w:tc>
        <w:tc>
          <w:tcPr>
            <w:tcW w:w="1556" w:type="dxa"/>
            <w:vAlign w:val="center"/>
          </w:tcPr>
          <w:p w14:paraId="497D36D8" w14:textId="77777777" w:rsidR="0021302A" w:rsidRDefault="00000000">
            <w:r>
              <w:t>121.60</w:t>
            </w:r>
          </w:p>
        </w:tc>
      </w:tr>
      <w:tr w:rsidR="0021302A" w14:paraId="3308F5F5" w14:textId="77777777">
        <w:tc>
          <w:tcPr>
            <w:tcW w:w="1556" w:type="dxa"/>
            <w:shd w:val="clear" w:color="auto" w:fill="E6E6E6"/>
            <w:vAlign w:val="center"/>
          </w:tcPr>
          <w:p w14:paraId="1CAAA167" w14:textId="77777777" w:rsidR="0021302A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8FEB0C0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CFA8C4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8A3A12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E2C0B1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0745AD" w14:textId="77777777" w:rsidR="0021302A" w:rsidRDefault="00000000">
            <w:r>
              <w:t>0.00</w:t>
            </w:r>
          </w:p>
        </w:tc>
      </w:tr>
      <w:tr w:rsidR="0021302A" w14:paraId="494C82AB" w14:textId="77777777">
        <w:tc>
          <w:tcPr>
            <w:tcW w:w="1556" w:type="dxa"/>
            <w:shd w:val="clear" w:color="auto" w:fill="E6E6E6"/>
            <w:vAlign w:val="center"/>
          </w:tcPr>
          <w:p w14:paraId="79D0986F" w14:textId="77777777" w:rsidR="0021302A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5274D1C2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9FEDFE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7A2668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20244C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11D3A26" w14:textId="77777777" w:rsidR="0021302A" w:rsidRDefault="00000000">
            <w:r>
              <w:t>0.00</w:t>
            </w:r>
          </w:p>
        </w:tc>
      </w:tr>
      <w:tr w:rsidR="0021302A" w14:paraId="33599A5E" w14:textId="77777777">
        <w:tc>
          <w:tcPr>
            <w:tcW w:w="1556" w:type="dxa"/>
            <w:shd w:val="clear" w:color="auto" w:fill="E6E6E6"/>
            <w:vAlign w:val="center"/>
          </w:tcPr>
          <w:p w14:paraId="173DC32C" w14:textId="77777777" w:rsidR="0021302A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37753BC9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836ED4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83F8890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866FC71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EF45E7" w14:textId="77777777" w:rsidR="0021302A" w:rsidRDefault="00000000">
            <w:r>
              <w:t>0.00</w:t>
            </w:r>
          </w:p>
        </w:tc>
      </w:tr>
      <w:tr w:rsidR="0021302A" w14:paraId="0BE00041" w14:textId="77777777">
        <w:tc>
          <w:tcPr>
            <w:tcW w:w="1556" w:type="dxa"/>
            <w:shd w:val="clear" w:color="auto" w:fill="E6E6E6"/>
            <w:vAlign w:val="center"/>
          </w:tcPr>
          <w:p w14:paraId="0F83CDC3" w14:textId="77777777" w:rsidR="0021302A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4E795B80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B8170B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158B6CB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69739E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85677E" w14:textId="77777777" w:rsidR="0021302A" w:rsidRDefault="00000000">
            <w:r>
              <w:t>0.00</w:t>
            </w:r>
          </w:p>
        </w:tc>
      </w:tr>
      <w:tr w:rsidR="0021302A" w14:paraId="5363F2A8" w14:textId="77777777">
        <w:tc>
          <w:tcPr>
            <w:tcW w:w="1556" w:type="dxa"/>
            <w:shd w:val="clear" w:color="auto" w:fill="E6E6E6"/>
            <w:vAlign w:val="center"/>
          </w:tcPr>
          <w:p w14:paraId="2B7668EC" w14:textId="77777777" w:rsidR="0021302A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78A3FF1F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7F3CDA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4E42F3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6B3041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270E7E" w14:textId="77777777" w:rsidR="0021302A" w:rsidRDefault="00000000">
            <w:r>
              <w:t>0.00</w:t>
            </w:r>
          </w:p>
        </w:tc>
      </w:tr>
      <w:tr w:rsidR="0021302A" w14:paraId="439D05A7" w14:textId="77777777">
        <w:tc>
          <w:tcPr>
            <w:tcW w:w="1556" w:type="dxa"/>
            <w:shd w:val="clear" w:color="auto" w:fill="E6E6E6"/>
            <w:vAlign w:val="center"/>
          </w:tcPr>
          <w:p w14:paraId="3C60ECAD" w14:textId="77777777" w:rsidR="0021302A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6D6473EC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C02516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35B9CAE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C9670F6" w14:textId="77777777" w:rsidR="0021302A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787E95" w14:textId="77777777" w:rsidR="0021302A" w:rsidRDefault="00000000">
            <w:r>
              <w:t>0.00</w:t>
            </w:r>
          </w:p>
        </w:tc>
      </w:tr>
    </w:tbl>
    <w:p w14:paraId="79EEA43E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14:paraId="531FD0CA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</w:p>
    <w:p w14:paraId="0699AF60" w14:textId="77777777" w:rsidR="00697366" w:rsidRDefault="00697366" w:rsidP="00CA66B7">
      <w:pPr>
        <w:pStyle w:val="2"/>
      </w:pPr>
      <w:bookmarkStart w:id="44" w:name="_Toc155690730"/>
      <w:bookmarkEnd w:id="0"/>
      <w:r>
        <w:rPr>
          <w:rFonts w:hint="eastAsia"/>
        </w:rPr>
        <w:t>室内</w:t>
      </w:r>
      <w:r>
        <w:t>空气温度</w:t>
      </w:r>
      <w:bookmarkEnd w:id="44"/>
    </w:p>
    <w:p w14:paraId="50E9AF1F" w14:textId="77777777"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5"/>
    </w:p>
    <w:p w14:paraId="2FF00969" w14:textId="77777777" w:rsidR="00800A70" w:rsidRDefault="00800A70" w:rsidP="006B27F7">
      <w:pPr>
        <w:jc w:val="center"/>
      </w:pPr>
      <w:bookmarkStart w:id="46" w:name="自然通风室内温度表格"/>
      <w:bookmarkEnd w:id="46"/>
    </w:p>
    <w:p w14:paraId="26A5D01F" w14:textId="77777777" w:rsidR="00A279F8" w:rsidRPr="00794676" w:rsidRDefault="00A279F8" w:rsidP="009A61CA">
      <w:pPr>
        <w:pStyle w:val="1"/>
      </w:pPr>
      <w:r>
        <w:t>工程材料</w:t>
      </w:r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21302A" w14:paraId="0CBCCB99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422DF9F9" w14:textId="77777777" w:rsidR="0021302A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8DB8E95" w14:textId="77777777" w:rsidR="0021302A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9F9F520" w14:textId="77777777" w:rsidR="0021302A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53D7E01" w14:textId="77777777" w:rsidR="0021302A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317BABD" w14:textId="77777777" w:rsidR="0021302A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063BE5B" w14:textId="77777777" w:rsidR="0021302A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D8A466F" w14:textId="77777777" w:rsidR="0021302A" w:rsidRDefault="00000000">
            <w:pPr>
              <w:jc w:val="center"/>
            </w:pPr>
            <w:r>
              <w:t>数据来源</w:t>
            </w:r>
          </w:p>
        </w:tc>
      </w:tr>
      <w:tr w:rsidR="0021302A" w14:paraId="2F5CE256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1DB6210" w14:textId="77777777" w:rsidR="0021302A" w:rsidRDefault="0021302A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184DD5AA" w14:textId="77777777" w:rsidR="0021302A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D0A9C3E" w14:textId="77777777" w:rsidR="0021302A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B18ED4A" w14:textId="77777777" w:rsidR="0021302A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2653DF9D" w14:textId="77777777" w:rsidR="0021302A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AB6588F" w14:textId="77777777" w:rsidR="0021302A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40704D93" w14:textId="77777777" w:rsidR="0021302A" w:rsidRDefault="0021302A">
            <w:pPr>
              <w:jc w:val="center"/>
            </w:pPr>
          </w:p>
        </w:tc>
      </w:tr>
      <w:tr w:rsidR="0021302A" w14:paraId="3B9F97DC" w14:textId="77777777">
        <w:tc>
          <w:tcPr>
            <w:tcW w:w="2196" w:type="dxa"/>
            <w:shd w:val="clear" w:color="auto" w:fill="E6E6E6"/>
            <w:vAlign w:val="center"/>
          </w:tcPr>
          <w:p w14:paraId="1963C03B" w14:textId="77777777" w:rsidR="0021302A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22D259BF" w14:textId="77777777" w:rsidR="0021302A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7AC9C4B5" w14:textId="77777777" w:rsidR="0021302A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298C492B" w14:textId="77777777" w:rsidR="0021302A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05DFC261" w14:textId="77777777" w:rsidR="0021302A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430A8D9" w14:textId="77777777" w:rsidR="0021302A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09CA9415" w14:textId="77777777" w:rsidR="0021302A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21302A" w14:paraId="0AA4315C" w14:textId="77777777">
        <w:tc>
          <w:tcPr>
            <w:tcW w:w="2196" w:type="dxa"/>
            <w:shd w:val="clear" w:color="auto" w:fill="E6E6E6"/>
            <w:vAlign w:val="center"/>
          </w:tcPr>
          <w:p w14:paraId="7491AF88" w14:textId="77777777" w:rsidR="0021302A" w:rsidRDefault="00000000">
            <w:r>
              <w:t>聚苯乙烯泡沫塑料（灰板）</w:t>
            </w:r>
          </w:p>
        </w:tc>
        <w:tc>
          <w:tcPr>
            <w:tcW w:w="1018" w:type="dxa"/>
            <w:vAlign w:val="center"/>
          </w:tcPr>
          <w:p w14:paraId="1407E1BB" w14:textId="77777777" w:rsidR="0021302A" w:rsidRDefault="00000000">
            <w:r>
              <w:t>0.033</w:t>
            </w:r>
          </w:p>
        </w:tc>
        <w:tc>
          <w:tcPr>
            <w:tcW w:w="1030" w:type="dxa"/>
            <w:vAlign w:val="center"/>
          </w:tcPr>
          <w:p w14:paraId="0D6B7703" w14:textId="77777777" w:rsidR="0021302A" w:rsidRDefault="00000000">
            <w:r>
              <w:t>0.280</w:t>
            </w:r>
          </w:p>
        </w:tc>
        <w:tc>
          <w:tcPr>
            <w:tcW w:w="848" w:type="dxa"/>
            <w:vAlign w:val="center"/>
          </w:tcPr>
          <w:p w14:paraId="6EC16AC7" w14:textId="77777777" w:rsidR="0021302A" w:rsidRDefault="00000000">
            <w:r>
              <w:t>20.0</w:t>
            </w:r>
          </w:p>
        </w:tc>
        <w:tc>
          <w:tcPr>
            <w:tcW w:w="1018" w:type="dxa"/>
            <w:vAlign w:val="center"/>
          </w:tcPr>
          <w:p w14:paraId="0D2A5972" w14:textId="77777777" w:rsidR="0021302A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2CB61559" w14:textId="77777777" w:rsidR="0021302A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605DD43E" w14:textId="77777777" w:rsidR="0021302A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</w:t>
            </w:r>
            <w:r>
              <w:rPr>
                <w:sz w:val="18"/>
                <w:szCs w:val="18"/>
              </w:rPr>
              <w:lastRenderedPageBreak/>
              <w:t>2016</w:t>
            </w:r>
          </w:p>
        </w:tc>
      </w:tr>
      <w:tr w:rsidR="0021302A" w14:paraId="4CBB84E7" w14:textId="77777777">
        <w:tc>
          <w:tcPr>
            <w:tcW w:w="2196" w:type="dxa"/>
            <w:shd w:val="clear" w:color="auto" w:fill="E6E6E6"/>
            <w:vAlign w:val="center"/>
          </w:tcPr>
          <w:p w14:paraId="580639F0" w14:textId="77777777" w:rsidR="0021302A" w:rsidRDefault="00000000">
            <w:r>
              <w:lastRenderedPageBreak/>
              <w:t>混合砂浆</w:t>
            </w:r>
          </w:p>
        </w:tc>
        <w:tc>
          <w:tcPr>
            <w:tcW w:w="1018" w:type="dxa"/>
            <w:vAlign w:val="center"/>
          </w:tcPr>
          <w:p w14:paraId="01E989C7" w14:textId="77777777" w:rsidR="0021302A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775745BF" w14:textId="77777777" w:rsidR="0021302A" w:rsidRDefault="00000000">
            <w:r>
              <w:t>10.750</w:t>
            </w:r>
          </w:p>
        </w:tc>
        <w:tc>
          <w:tcPr>
            <w:tcW w:w="848" w:type="dxa"/>
            <w:vAlign w:val="center"/>
          </w:tcPr>
          <w:p w14:paraId="6A1BA1E7" w14:textId="77777777" w:rsidR="0021302A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411F12E1" w14:textId="77777777" w:rsidR="0021302A" w:rsidRDefault="00000000">
            <w:r>
              <w:t>1074.4</w:t>
            </w:r>
          </w:p>
        </w:tc>
        <w:tc>
          <w:tcPr>
            <w:tcW w:w="1188" w:type="dxa"/>
            <w:vAlign w:val="center"/>
          </w:tcPr>
          <w:p w14:paraId="60241428" w14:textId="77777777" w:rsidR="0021302A" w:rsidRDefault="00000000">
            <w:r>
              <w:t>0.0975</w:t>
            </w:r>
          </w:p>
        </w:tc>
        <w:tc>
          <w:tcPr>
            <w:tcW w:w="1516" w:type="dxa"/>
            <w:vAlign w:val="center"/>
          </w:tcPr>
          <w:p w14:paraId="63263B3D" w14:textId="77777777" w:rsidR="0021302A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21302A" w14:paraId="14A4AB02" w14:textId="77777777">
        <w:tc>
          <w:tcPr>
            <w:tcW w:w="2196" w:type="dxa"/>
            <w:shd w:val="clear" w:color="auto" w:fill="E6E6E6"/>
            <w:vAlign w:val="center"/>
          </w:tcPr>
          <w:p w14:paraId="50E6616B" w14:textId="77777777" w:rsidR="0021302A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13414FF" w14:textId="77777777" w:rsidR="0021302A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36164D49" w14:textId="77777777" w:rsidR="0021302A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109FAA69" w14:textId="77777777" w:rsidR="0021302A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58593D28" w14:textId="77777777" w:rsidR="0021302A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728C1E84" w14:textId="77777777" w:rsidR="0021302A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047B98E1" w14:textId="77777777" w:rsidR="0021302A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21302A" w14:paraId="20282CFE" w14:textId="77777777">
        <w:tc>
          <w:tcPr>
            <w:tcW w:w="2196" w:type="dxa"/>
            <w:shd w:val="clear" w:color="auto" w:fill="E6E6E6"/>
            <w:vAlign w:val="center"/>
          </w:tcPr>
          <w:p w14:paraId="0C413935" w14:textId="77777777" w:rsidR="0021302A" w:rsidRDefault="00000000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3D3C52B0" w14:textId="77777777" w:rsidR="0021302A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4E3CF8C3" w14:textId="77777777" w:rsidR="0021302A" w:rsidRDefault="00000000">
            <w:r>
              <w:t>0.320</w:t>
            </w:r>
          </w:p>
        </w:tc>
        <w:tc>
          <w:tcPr>
            <w:tcW w:w="848" w:type="dxa"/>
            <w:vAlign w:val="center"/>
          </w:tcPr>
          <w:p w14:paraId="14202DFB" w14:textId="77777777" w:rsidR="0021302A" w:rsidRDefault="00000000">
            <w:r>
              <w:t>28.5</w:t>
            </w:r>
          </w:p>
        </w:tc>
        <w:tc>
          <w:tcPr>
            <w:tcW w:w="1018" w:type="dxa"/>
            <w:vAlign w:val="center"/>
          </w:tcPr>
          <w:p w14:paraId="3190A132" w14:textId="77777777" w:rsidR="0021302A" w:rsidRDefault="00000000">
            <w:r>
              <w:t>1647.0</w:t>
            </w:r>
          </w:p>
        </w:tc>
        <w:tc>
          <w:tcPr>
            <w:tcW w:w="1188" w:type="dxa"/>
            <w:vAlign w:val="center"/>
          </w:tcPr>
          <w:p w14:paraId="1484B8AF" w14:textId="77777777" w:rsidR="0021302A" w:rsidRDefault="00000000">
            <w:r>
              <w:t>0.0162</w:t>
            </w:r>
          </w:p>
        </w:tc>
        <w:tc>
          <w:tcPr>
            <w:tcW w:w="1516" w:type="dxa"/>
            <w:vAlign w:val="center"/>
          </w:tcPr>
          <w:p w14:paraId="42ADC9EC" w14:textId="77777777" w:rsidR="0021302A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21302A" w14:paraId="2B152EED" w14:textId="77777777">
        <w:tc>
          <w:tcPr>
            <w:tcW w:w="2196" w:type="dxa"/>
            <w:shd w:val="clear" w:color="auto" w:fill="E6E6E6"/>
            <w:vAlign w:val="center"/>
          </w:tcPr>
          <w:p w14:paraId="4052BFF9" w14:textId="77777777" w:rsidR="0021302A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14:paraId="419B9A09" w14:textId="77777777" w:rsidR="0021302A" w:rsidRDefault="00000000">
            <w:r>
              <w:t>0.180</w:t>
            </w:r>
          </w:p>
        </w:tc>
        <w:tc>
          <w:tcPr>
            <w:tcW w:w="1030" w:type="dxa"/>
            <w:vAlign w:val="center"/>
          </w:tcPr>
          <w:p w14:paraId="0971184D" w14:textId="77777777" w:rsidR="0021302A" w:rsidRDefault="00000000">
            <w:r>
              <w:t>3.100</w:t>
            </w:r>
          </w:p>
        </w:tc>
        <w:tc>
          <w:tcPr>
            <w:tcW w:w="848" w:type="dxa"/>
            <w:vAlign w:val="center"/>
          </w:tcPr>
          <w:p w14:paraId="52BDEAF5" w14:textId="77777777" w:rsidR="0021302A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5AEBA08E" w14:textId="77777777" w:rsidR="0021302A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1C7B427A" w14:textId="77777777" w:rsidR="0021302A" w:rsidRDefault="00000000">
            <w:r>
              <w:t>0.0998</w:t>
            </w:r>
          </w:p>
        </w:tc>
        <w:tc>
          <w:tcPr>
            <w:tcW w:w="1516" w:type="dxa"/>
            <w:vAlign w:val="center"/>
          </w:tcPr>
          <w:p w14:paraId="3FB20276" w14:textId="77777777" w:rsidR="0021302A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21302A" w14:paraId="72D5557F" w14:textId="77777777">
        <w:tc>
          <w:tcPr>
            <w:tcW w:w="2196" w:type="dxa"/>
            <w:shd w:val="clear" w:color="auto" w:fill="E6E6E6"/>
            <w:vAlign w:val="center"/>
          </w:tcPr>
          <w:p w14:paraId="66B60D91" w14:textId="77777777" w:rsidR="0021302A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71335AD9" w14:textId="77777777" w:rsidR="0021302A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5A313B9B" w14:textId="77777777" w:rsidR="0021302A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2DC87E0E" w14:textId="77777777" w:rsidR="0021302A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7F98A344" w14:textId="77777777" w:rsidR="0021302A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1DBC7326" w14:textId="77777777" w:rsidR="0021302A" w:rsidRDefault="00000000">
            <w:r>
              <w:t>0.0010</w:t>
            </w:r>
          </w:p>
        </w:tc>
        <w:tc>
          <w:tcPr>
            <w:tcW w:w="1516" w:type="dxa"/>
            <w:vAlign w:val="center"/>
          </w:tcPr>
          <w:p w14:paraId="619A2DA1" w14:textId="77777777" w:rsidR="0021302A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21302A" w14:paraId="4EB81786" w14:textId="77777777">
        <w:tc>
          <w:tcPr>
            <w:tcW w:w="2196" w:type="dxa"/>
            <w:shd w:val="clear" w:color="auto" w:fill="E6E6E6"/>
            <w:vAlign w:val="center"/>
          </w:tcPr>
          <w:p w14:paraId="7D3DEB6F" w14:textId="77777777" w:rsidR="0021302A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4B7DFCBB" w14:textId="77777777" w:rsidR="0021302A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3B557211" w14:textId="77777777" w:rsidR="0021302A" w:rsidRDefault="00000000">
            <w:r>
              <w:t>0.615</w:t>
            </w:r>
          </w:p>
        </w:tc>
        <w:tc>
          <w:tcPr>
            <w:tcW w:w="848" w:type="dxa"/>
            <w:vAlign w:val="center"/>
          </w:tcPr>
          <w:p w14:paraId="5805D1BD" w14:textId="77777777" w:rsidR="0021302A" w:rsidRDefault="00000000">
            <w:r>
              <w:t>110.0</w:t>
            </w:r>
          </w:p>
        </w:tc>
        <w:tc>
          <w:tcPr>
            <w:tcW w:w="1018" w:type="dxa"/>
            <w:vAlign w:val="center"/>
          </w:tcPr>
          <w:p w14:paraId="724C1826" w14:textId="77777777" w:rsidR="0021302A" w:rsidRDefault="00000000">
            <w:r>
              <w:t>1220.0</w:t>
            </w:r>
          </w:p>
        </w:tc>
        <w:tc>
          <w:tcPr>
            <w:tcW w:w="1188" w:type="dxa"/>
            <w:vAlign w:val="center"/>
          </w:tcPr>
          <w:p w14:paraId="6C47577F" w14:textId="77777777" w:rsidR="0021302A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07F4A058" w14:textId="77777777" w:rsidR="0021302A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21302A" w14:paraId="349290CF" w14:textId="77777777">
        <w:tc>
          <w:tcPr>
            <w:tcW w:w="2196" w:type="dxa"/>
            <w:shd w:val="clear" w:color="auto" w:fill="E6E6E6"/>
            <w:vAlign w:val="center"/>
          </w:tcPr>
          <w:p w14:paraId="076B5B6E" w14:textId="77777777" w:rsidR="0021302A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3C9F4614" w14:textId="77777777" w:rsidR="0021302A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4550532B" w14:textId="77777777" w:rsidR="0021302A" w:rsidRDefault="00000000">
            <w:r>
              <w:t>15.243</w:t>
            </w:r>
          </w:p>
        </w:tc>
        <w:tc>
          <w:tcPr>
            <w:tcW w:w="848" w:type="dxa"/>
            <w:vAlign w:val="center"/>
          </w:tcPr>
          <w:p w14:paraId="359373A9" w14:textId="77777777" w:rsidR="0021302A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74C8E878" w14:textId="77777777" w:rsidR="0021302A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A8B27C6" w14:textId="77777777" w:rsidR="0021302A" w:rsidRDefault="00000000">
            <w:r>
              <w:t>0.0173</w:t>
            </w:r>
          </w:p>
        </w:tc>
        <w:tc>
          <w:tcPr>
            <w:tcW w:w="1516" w:type="dxa"/>
            <w:vAlign w:val="center"/>
          </w:tcPr>
          <w:p w14:paraId="2781AB3A" w14:textId="77777777" w:rsidR="0021302A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21302A" w14:paraId="24278865" w14:textId="77777777">
        <w:tc>
          <w:tcPr>
            <w:tcW w:w="2196" w:type="dxa"/>
            <w:shd w:val="clear" w:color="auto" w:fill="E6E6E6"/>
            <w:vAlign w:val="center"/>
          </w:tcPr>
          <w:p w14:paraId="75CA2CA3" w14:textId="77777777" w:rsidR="0021302A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681F6871" w14:textId="77777777" w:rsidR="0021302A" w:rsidRDefault="00000000">
            <w:r>
              <w:t>0.300</w:t>
            </w:r>
          </w:p>
        </w:tc>
        <w:tc>
          <w:tcPr>
            <w:tcW w:w="1030" w:type="dxa"/>
            <w:vAlign w:val="center"/>
          </w:tcPr>
          <w:p w14:paraId="17F6A160" w14:textId="77777777" w:rsidR="0021302A" w:rsidRDefault="00000000">
            <w:r>
              <w:t>5.000</w:t>
            </w:r>
          </w:p>
        </w:tc>
        <w:tc>
          <w:tcPr>
            <w:tcW w:w="848" w:type="dxa"/>
            <w:vAlign w:val="center"/>
          </w:tcPr>
          <w:p w14:paraId="6B99B00C" w14:textId="77777777" w:rsidR="0021302A" w:rsidRDefault="00000000">
            <w:r>
              <w:t>1050.0</w:t>
            </w:r>
          </w:p>
        </w:tc>
        <w:tc>
          <w:tcPr>
            <w:tcW w:w="1018" w:type="dxa"/>
            <w:vAlign w:val="center"/>
          </w:tcPr>
          <w:p w14:paraId="0203A3D7" w14:textId="77777777" w:rsidR="0021302A" w:rsidRDefault="00000000">
            <w:r>
              <w:t>1091.3</w:t>
            </w:r>
          </w:p>
        </w:tc>
        <w:tc>
          <w:tcPr>
            <w:tcW w:w="1188" w:type="dxa"/>
            <w:vAlign w:val="center"/>
          </w:tcPr>
          <w:p w14:paraId="60B11CBC" w14:textId="77777777" w:rsidR="0021302A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05A849E5" w14:textId="77777777" w:rsidR="0021302A" w:rsidRDefault="00000000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</w:tbl>
    <w:p w14:paraId="1BA858FE" w14:textId="77777777" w:rsidR="0021302A" w:rsidRDefault="00000000">
      <w:pPr>
        <w:pStyle w:val="1"/>
      </w:pPr>
      <w:r>
        <w:t>工程构造</w:t>
      </w:r>
    </w:p>
    <w:p w14:paraId="246ADAFF" w14:textId="77777777" w:rsidR="0021302A" w:rsidRDefault="00000000">
      <w:pPr>
        <w:pStyle w:val="2"/>
        <w:jc w:val="left"/>
      </w:pPr>
      <w:r>
        <w:t>屋顶构造</w:t>
      </w:r>
    </w:p>
    <w:p w14:paraId="3260307E" w14:textId="77777777" w:rsidR="0021302A" w:rsidRDefault="00000000">
      <w:pPr>
        <w:pStyle w:val="3"/>
      </w:pPr>
      <w:r>
        <w:t>屋顶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1302A" w14:paraId="1473334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F313308" w14:textId="77777777" w:rsidR="0021302A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D7F8AE8" w14:textId="77777777" w:rsidR="0021302A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100A751" w14:textId="77777777" w:rsidR="0021302A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11FC1BE" w14:textId="77777777" w:rsidR="0021302A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A585E7A" w14:textId="77777777" w:rsidR="0021302A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2D60F6" w14:textId="77777777" w:rsidR="0021302A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ED93EA" w14:textId="77777777" w:rsidR="0021302A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350239D" w14:textId="77777777" w:rsidR="0021302A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1302A" w14:paraId="01A2BCF2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283CEB7" w14:textId="77777777" w:rsidR="0021302A" w:rsidRDefault="0021302A"/>
        </w:tc>
        <w:tc>
          <w:tcPr>
            <w:tcW w:w="834" w:type="dxa"/>
            <w:shd w:val="clear" w:color="auto" w:fill="E6E6E6"/>
            <w:vAlign w:val="center"/>
          </w:tcPr>
          <w:p w14:paraId="359E0FBC" w14:textId="77777777" w:rsidR="0021302A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BCE5D31" w14:textId="77777777" w:rsidR="0021302A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6D9D5A1" w14:textId="77777777" w:rsidR="0021302A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DE53722" w14:textId="77777777" w:rsidR="0021302A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D8115A8" w14:textId="77777777" w:rsidR="0021302A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C287CB7" w14:textId="77777777" w:rsidR="0021302A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845322D" w14:textId="77777777" w:rsidR="0021302A" w:rsidRDefault="00000000">
            <w:r>
              <w:t>D=R*S</w:t>
            </w:r>
          </w:p>
        </w:tc>
      </w:tr>
      <w:tr w:rsidR="0021302A" w14:paraId="18B8AB2E" w14:textId="77777777">
        <w:tc>
          <w:tcPr>
            <w:tcW w:w="2838" w:type="dxa"/>
            <w:vAlign w:val="center"/>
          </w:tcPr>
          <w:p w14:paraId="5B374629" w14:textId="77777777" w:rsidR="0021302A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28B8037" w14:textId="77777777" w:rsidR="0021302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CC2A3CE" w14:textId="77777777" w:rsidR="0021302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2131059" w14:textId="77777777" w:rsidR="0021302A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066D936" w14:textId="77777777" w:rsidR="0021302A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4A7ACE8" w14:textId="77777777" w:rsidR="0021302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FA12B47" w14:textId="77777777" w:rsidR="0021302A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45062B51" w14:textId="77777777" w:rsidR="0021302A" w:rsidRDefault="00000000">
            <w:r>
              <w:t>0.245</w:t>
            </w:r>
          </w:p>
        </w:tc>
      </w:tr>
      <w:tr w:rsidR="0021302A" w14:paraId="4AD2F47C" w14:textId="77777777">
        <w:tc>
          <w:tcPr>
            <w:tcW w:w="2838" w:type="dxa"/>
            <w:vAlign w:val="center"/>
          </w:tcPr>
          <w:p w14:paraId="7F8BB4A3" w14:textId="77777777" w:rsidR="0021302A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2D9DC282" w14:textId="77777777" w:rsidR="0021302A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183BC148" w14:textId="77777777" w:rsidR="0021302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772A8A5" w14:textId="77777777" w:rsidR="0021302A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14BC9258" w14:textId="77777777" w:rsidR="0021302A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2146E9A0" w14:textId="77777777" w:rsidR="0021302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87D66AF" w14:textId="77777777" w:rsidR="0021302A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3DD90CF5" w14:textId="77777777" w:rsidR="0021302A" w:rsidRDefault="00000000">
            <w:r>
              <w:t>0.404</w:t>
            </w:r>
          </w:p>
        </w:tc>
      </w:tr>
      <w:tr w:rsidR="0021302A" w14:paraId="2497B2A4" w14:textId="77777777">
        <w:tc>
          <w:tcPr>
            <w:tcW w:w="2838" w:type="dxa"/>
            <w:vAlign w:val="center"/>
          </w:tcPr>
          <w:p w14:paraId="19FA1EF4" w14:textId="77777777" w:rsidR="0021302A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2B822B51" w14:textId="77777777" w:rsidR="0021302A" w:rsidRDefault="00000000">
            <w:r>
              <w:t>90</w:t>
            </w:r>
          </w:p>
        </w:tc>
        <w:tc>
          <w:tcPr>
            <w:tcW w:w="707" w:type="dxa"/>
            <w:vAlign w:val="center"/>
          </w:tcPr>
          <w:p w14:paraId="3BC49080" w14:textId="77777777" w:rsidR="0021302A" w:rsidRDefault="00000000">
            <w:r>
              <w:t>11.3</w:t>
            </w:r>
          </w:p>
        </w:tc>
        <w:tc>
          <w:tcPr>
            <w:tcW w:w="990" w:type="dxa"/>
            <w:vAlign w:val="center"/>
          </w:tcPr>
          <w:p w14:paraId="7EE862AD" w14:textId="77777777" w:rsidR="0021302A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341E816E" w14:textId="77777777" w:rsidR="0021302A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11583919" w14:textId="77777777" w:rsidR="0021302A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00932949" w14:textId="77777777" w:rsidR="0021302A" w:rsidRDefault="00000000">
            <w:r>
              <w:t>2.727</w:t>
            </w:r>
          </w:p>
        </w:tc>
        <w:tc>
          <w:tcPr>
            <w:tcW w:w="990" w:type="dxa"/>
            <w:vAlign w:val="center"/>
          </w:tcPr>
          <w:p w14:paraId="28A387A6" w14:textId="77777777" w:rsidR="0021302A" w:rsidRDefault="00000000">
            <w:r>
              <w:t>0.960</w:t>
            </w:r>
          </w:p>
        </w:tc>
      </w:tr>
      <w:tr w:rsidR="0021302A" w14:paraId="6DFC1A18" w14:textId="77777777">
        <w:tc>
          <w:tcPr>
            <w:tcW w:w="2838" w:type="dxa"/>
            <w:vAlign w:val="center"/>
          </w:tcPr>
          <w:p w14:paraId="6AACF98E" w14:textId="77777777" w:rsidR="0021302A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08EEB915" w14:textId="77777777" w:rsidR="0021302A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493F196B" w14:textId="77777777" w:rsidR="0021302A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14BEFFF5" w14:textId="77777777" w:rsidR="0021302A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7E6E048F" w14:textId="77777777" w:rsidR="0021302A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5DB1E8BE" w14:textId="77777777" w:rsidR="0021302A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0D3AB88A" w14:textId="77777777" w:rsidR="0021302A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20C62EBF" w14:textId="77777777" w:rsidR="0021302A" w:rsidRDefault="00000000">
            <w:r>
              <w:t>0.500</w:t>
            </w:r>
          </w:p>
        </w:tc>
      </w:tr>
      <w:tr w:rsidR="0021302A" w14:paraId="76423607" w14:textId="77777777">
        <w:tc>
          <w:tcPr>
            <w:tcW w:w="2838" w:type="dxa"/>
            <w:vAlign w:val="center"/>
          </w:tcPr>
          <w:p w14:paraId="7B81FA35" w14:textId="77777777" w:rsidR="0021302A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4468CE3F" w14:textId="77777777" w:rsidR="0021302A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03BD1EA2" w14:textId="77777777" w:rsidR="0021302A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094CD4DE" w14:textId="77777777" w:rsidR="0021302A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38EFBF9" w14:textId="77777777" w:rsidR="0021302A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7F65698D" w14:textId="77777777" w:rsidR="0021302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08F4E37" w14:textId="77777777" w:rsidR="0021302A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44B887E5" w14:textId="77777777" w:rsidR="0021302A" w:rsidRDefault="00000000">
            <w:r>
              <w:t>1.186</w:t>
            </w:r>
          </w:p>
        </w:tc>
      </w:tr>
      <w:tr w:rsidR="0021302A" w14:paraId="72FED06D" w14:textId="77777777">
        <w:tc>
          <w:tcPr>
            <w:tcW w:w="2838" w:type="dxa"/>
            <w:vAlign w:val="center"/>
          </w:tcPr>
          <w:p w14:paraId="651FA293" w14:textId="77777777" w:rsidR="0021302A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09ACE14F" w14:textId="77777777" w:rsidR="0021302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84C497F" w14:textId="77777777" w:rsidR="0021302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1AC7703" w14:textId="77777777" w:rsidR="0021302A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405E7AD1" w14:textId="77777777" w:rsidR="0021302A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039A7DC5" w14:textId="77777777" w:rsidR="0021302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8D799E0" w14:textId="77777777" w:rsidR="0021302A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6236FFC3" w14:textId="77777777" w:rsidR="0021302A" w:rsidRDefault="00000000">
            <w:r>
              <w:t>0.247</w:t>
            </w:r>
          </w:p>
        </w:tc>
      </w:tr>
      <w:tr w:rsidR="0021302A" w14:paraId="2BEA2D48" w14:textId="77777777">
        <w:tc>
          <w:tcPr>
            <w:tcW w:w="2838" w:type="dxa"/>
            <w:vAlign w:val="center"/>
          </w:tcPr>
          <w:p w14:paraId="348ED7B7" w14:textId="77777777" w:rsidR="0021302A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6F65388" w14:textId="77777777" w:rsidR="0021302A" w:rsidRDefault="00000000">
            <w:r>
              <w:t>320</w:t>
            </w:r>
          </w:p>
        </w:tc>
        <w:tc>
          <w:tcPr>
            <w:tcW w:w="707" w:type="dxa"/>
            <w:vAlign w:val="center"/>
          </w:tcPr>
          <w:p w14:paraId="12EF7043" w14:textId="77777777" w:rsidR="0021302A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6B26461" w14:textId="77777777" w:rsidR="0021302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4C18CE6" w14:textId="77777777" w:rsidR="0021302A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046F4C0" w14:textId="77777777" w:rsidR="0021302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D282F23" w14:textId="77777777" w:rsidR="0021302A" w:rsidRDefault="00000000">
            <w:r>
              <w:t>2.934</w:t>
            </w:r>
          </w:p>
        </w:tc>
        <w:tc>
          <w:tcPr>
            <w:tcW w:w="990" w:type="dxa"/>
            <w:vAlign w:val="center"/>
          </w:tcPr>
          <w:p w14:paraId="59A50CD5" w14:textId="77777777" w:rsidR="0021302A" w:rsidRDefault="00000000">
            <w:r>
              <w:t>3.542</w:t>
            </w:r>
          </w:p>
        </w:tc>
      </w:tr>
      <w:tr w:rsidR="0021302A" w14:paraId="2FDA1257" w14:textId="77777777">
        <w:tc>
          <w:tcPr>
            <w:tcW w:w="2838" w:type="dxa"/>
            <w:shd w:val="clear" w:color="auto" w:fill="E6E6E6"/>
            <w:vAlign w:val="center"/>
          </w:tcPr>
          <w:p w14:paraId="51D7FE32" w14:textId="77777777" w:rsidR="0021302A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63F923D" w14:textId="77777777" w:rsidR="0021302A" w:rsidRDefault="00000000">
            <w:pPr>
              <w:jc w:val="center"/>
            </w:pPr>
            <w:r>
              <w:t>5.0</w:t>
            </w:r>
          </w:p>
        </w:tc>
      </w:tr>
      <w:tr w:rsidR="0021302A" w14:paraId="7AD29F94" w14:textId="77777777">
        <w:tc>
          <w:tcPr>
            <w:tcW w:w="2838" w:type="dxa"/>
            <w:shd w:val="clear" w:color="auto" w:fill="E6E6E6"/>
            <w:vAlign w:val="center"/>
          </w:tcPr>
          <w:p w14:paraId="5BFE67D3" w14:textId="77777777" w:rsidR="0021302A" w:rsidRDefault="00000000">
            <w:pPr>
              <w:jc w:val="center"/>
            </w:pPr>
            <w:r>
              <w:lastRenderedPageBreak/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9E1E9C9" w14:textId="77777777" w:rsidR="0021302A" w:rsidRDefault="00000000">
            <w:pPr>
              <w:jc w:val="center"/>
            </w:pPr>
            <w:r>
              <w:t>0.75</w:t>
            </w:r>
          </w:p>
        </w:tc>
      </w:tr>
      <w:tr w:rsidR="0021302A" w14:paraId="7FD04581" w14:textId="77777777">
        <w:tc>
          <w:tcPr>
            <w:tcW w:w="2838" w:type="dxa"/>
            <w:shd w:val="clear" w:color="auto" w:fill="E6E6E6"/>
            <w:vAlign w:val="center"/>
          </w:tcPr>
          <w:p w14:paraId="7D40EF9E" w14:textId="77777777" w:rsidR="0021302A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F356E2B" w14:textId="77777777" w:rsidR="0021302A" w:rsidRDefault="00000000">
            <w:pPr>
              <w:jc w:val="center"/>
            </w:pPr>
            <w:r>
              <w:t>0.32</w:t>
            </w:r>
          </w:p>
        </w:tc>
      </w:tr>
      <w:tr w:rsidR="0021302A" w14:paraId="36BD9DEE" w14:textId="77777777">
        <w:tc>
          <w:tcPr>
            <w:tcW w:w="2838" w:type="dxa"/>
            <w:shd w:val="clear" w:color="auto" w:fill="E6E6E6"/>
            <w:vAlign w:val="center"/>
          </w:tcPr>
          <w:p w14:paraId="7407568D" w14:textId="77777777" w:rsidR="0021302A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890669E" w14:textId="77777777" w:rsidR="0021302A" w:rsidRDefault="00000000">
            <w:pPr>
              <w:jc w:val="center"/>
            </w:pPr>
            <w:r>
              <w:t>重质围护结构</w:t>
            </w:r>
          </w:p>
        </w:tc>
      </w:tr>
    </w:tbl>
    <w:p w14:paraId="236087D5" w14:textId="77777777" w:rsidR="0021302A" w:rsidRDefault="00000000">
      <w:pPr>
        <w:pStyle w:val="4"/>
      </w:pPr>
      <w:r>
        <w:t>空调房间：逐时温度</w:t>
      </w:r>
    </w:p>
    <w:p w14:paraId="4947BE16" w14:textId="77777777" w:rsidR="0021302A" w:rsidRDefault="00000000">
      <w:pPr>
        <w:jc w:val="center"/>
      </w:pPr>
      <w:r>
        <w:rPr>
          <w:noProof/>
        </w:rPr>
        <w:drawing>
          <wp:inline distT="0" distB="0" distL="0" distR="0" wp14:anchorId="39C60310" wp14:editId="7C706064">
            <wp:extent cx="5667375" cy="2828925"/>
            <wp:effectExtent l="0" t="0" r="0" b="0"/>
            <wp:docPr id="5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42550" w14:textId="77777777" w:rsidR="0021302A" w:rsidRDefault="0021302A"/>
    <w:p w14:paraId="1728474E" w14:textId="77777777" w:rsidR="0021302A" w:rsidRDefault="002130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1302A" w14:paraId="44518E8C" w14:textId="77777777">
        <w:tc>
          <w:tcPr>
            <w:tcW w:w="777" w:type="dxa"/>
            <w:shd w:val="clear" w:color="auto" w:fill="E6E6E6"/>
            <w:vAlign w:val="center"/>
          </w:tcPr>
          <w:p w14:paraId="7F443B9F" w14:textId="77777777" w:rsidR="0021302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03D1E" w14:textId="77777777" w:rsidR="0021302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259991" w14:textId="77777777" w:rsidR="0021302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811849" w14:textId="77777777" w:rsidR="0021302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8D5C5F" w14:textId="77777777" w:rsidR="0021302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D76AA" w14:textId="77777777" w:rsidR="0021302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5E1C8B" w14:textId="77777777" w:rsidR="0021302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79D097" w14:textId="77777777" w:rsidR="0021302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4437B9" w14:textId="77777777" w:rsidR="0021302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1AB29C" w14:textId="77777777" w:rsidR="0021302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42F4FE" w14:textId="77777777" w:rsidR="0021302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DAAE2" w14:textId="77777777" w:rsidR="0021302A" w:rsidRDefault="00000000">
            <w:pPr>
              <w:jc w:val="center"/>
            </w:pPr>
            <w:r>
              <w:t>11:00</w:t>
            </w:r>
          </w:p>
        </w:tc>
      </w:tr>
      <w:tr w:rsidR="0021302A" w14:paraId="6FAFE33C" w14:textId="77777777">
        <w:tc>
          <w:tcPr>
            <w:tcW w:w="777" w:type="dxa"/>
            <w:vAlign w:val="center"/>
          </w:tcPr>
          <w:p w14:paraId="07D660A9" w14:textId="77777777" w:rsidR="0021302A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4646F807" w14:textId="77777777" w:rsidR="0021302A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2BA60D12" w14:textId="77777777" w:rsidR="0021302A" w:rsidRDefault="00000000">
            <w:r>
              <w:t>26.76</w:t>
            </w:r>
          </w:p>
        </w:tc>
        <w:tc>
          <w:tcPr>
            <w:tcW w:w="777" w:type="dxa"/>
            <w:vAlign w:val="center"/>
          </w:tcPr>
          <w:p w14:paraId="1C502DEE" w14:textId="77777777" w:rsidR="0021302A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4AFEB464" w14:textId="77777777" w:rsidR="0021302A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285B2B42" w14:textId="77777777" w:rsidR="0021302A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4C974F07" w14:textId="77777777" w:rsidR="0021302A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63BFA764" w14:textId="77777777" w:rsidR="0021302A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4A859E17" w14:textId="77777777" w:rsidR="0021302A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030EAE61" w14:textId="77777777" w:rsidR="0021302A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544606E" w14:textId="77777777" w:rsidR="0021302A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0B3447B7" w14:textId="77777777" w:rsidR="0021302A" w:rsidRDefault="00000000">
            <w:r>
              <w:t>26.52</w:t>
            </w:r>
          </w:p>
        </w:tc>
      </w:tr>
      <w:tr w:rsidR="0021302A" w14:paraId="58FD0EF1" w14:textId="77777777">
        <w:tc>
          <w:tcPr>
            <w:tcW w:w="777" w:type="dxa"/>
            <w:shd w:val="clear" w:color="auto" w:fill="E6E6E6"/>
            <w:vAlign w:val="center"/>
          </w:tcPr>
          <w:p w14:paraId="49AD77FF" w14:textId="77777777" w:rsidR="0021302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E14D93" w14:textId="77777777" w:rsidR="0021302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69D55F" w14:textId="77777777" w:rsidR="0021302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2B769A" w14:textId="77777777" w:rsidR="0021302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71CAA9" w14:textId="77777777" w:rsidR="0021302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7891A1" w14:textId="77777777" w:rsidR="0021302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7BE55" w14:textId="77777777" w:rsidR="0021302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CD8B7D" w14:textId="77777777" w:rsidR="0021302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6CEE42" w14:textId="77777777" w:rsidR="0021302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D4E7E" w14:textId="77777777" w:rsidR="0021302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8FC8E" w14:textId="77777777" w:rsidR="0021302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BDCA0C" w14:textId="77777777" w:rsidR="0021302A" w:rsidRDefault="00000000">
            <w:r>
              <w:t>23:00</w:t>
            </w:r>
          </w:p>
        </w:tc>
      </w:tr>
      <w:tr w:rsidR="0021302A" w14:paraId="46128345" w14:textId="77777777">
        <w:tc>
          <w:tcPr>
            <w:tcW w:w="777" w:type="dxa"/>
            <w:vAlign w:val="center"/>
          </w:tcPr>
          <w:p w14:paraId="7F33128E" w14:textId="77777777" w:rsidR="0021302A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55BDE13" w14:textId="77777777" w:rsidR="0021302A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10636EEC" w14:textId="77777777" w:rsidR="0021302A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51A31C6A" w14:textId="77777777" w:rsidR="0021302A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7985EFB0" w14:textId="77777777" w:rsidR="0021302A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22492355" w14:textId="77777777" w:rsidR="0021302A" w:rsidRDefault="00000000">
            <w:r>
              <w:t>26.74</w:t>
            </w:r>
          </w:p>
        </w:tc>
        <w:tc>
          <w:tcPr>
            <w:tcW w:w="777" w:type="dxa"/>
            <w:vAlign w:val="center"/>
          </w:tcPr>
          <w:p w14:paraId="6ADD3909" w14:textId="77777777" w:rsidR="0021302A" w:rsidRDefault="00000000">
            <w:r>
              <w:t>26.79</w:t>
            </w:r>
          </w:p>
        </w:tc>
        <w:tc>
          <w:tcPr>
            <w:tcW w:w="777" w:type="dxa"/>
            <w:vAlign w:val="center"/>
          </w:tcPr>
          <w:p w14:paraId="43E20136" w14:textId="77777777" w:rsidR="0021302A" w:rsidRDefault="00000000">
            <w:r>
              <w:t>26.82</w:t>
            </w:r>
          </w:p>
        </w:tc>
        <w:tc>
          <w:tcPr>
            <w:tcW w:w="777" w:type="dxa"/>
            <w:vAlign w:val="center"/>
          </w:tcPr>
          <w:p w14:paraId="505540AB" w14:textId="77777777" w:rsidR="0021302A" w:rsidRDefault="00000000">
            <w:r>
              <w:t>26.84</w:t>
            </w:r>
          </w:p>
        </w:tc>
        <w:tc>
          <w:tcPr>
            <w:tcW w:w="777" w:type="dxa"/>
            <w:vAlign w:val="center"/>
          </w:tcPr>
          <w:p w14:paraId="719EC7F8" w14:textId="77777777" w:rsidR="0021302A" w:rsidRDefault="00000000">
            <w:r>
              <w:rPr>
                <w:color w:val="3333CC"/>
              </w:rPr>
              <w:t>26.85</w:t>
            </w:r>
          </w:p>
        </w:tc>
        <w:tc>
          <w:tcPr>
            <w:tcW w:w="777" w:type="dxa"/>
            <w:vAlign w:val="center"/>
          </w:tcPr>
          <w:p w14:paraId="736A6BDA" w14:textId="77777777" w:rsidR="0021302A" w:rsidRDefault="00000000">
            <w:r>
              <w:t>26.85</w:t>
            </w:r>
          </w:p>
        </w:tc>
        <w:tc>
          <w:tcPr>
            <w:tcW w:w="777" w:type="dxa"/>
            <w:vAlign w:val="center"/>
          </w:tcPr>
          <w:p w14:paraId="54B886A6" w14:textId="77777777" w:rsidR="0021302A" w:rsidRDefault="00000000">
            <w:r>
              <w:t>26.83</w:t>
            </w:r>
          </w:p>
        </w:tc>
      </w:tr>
    </w:tbl>
    <w:p w14:paraId="4F42B64C" w14:textId="77777777" w:rsidR="0021302A" w:rsidRDefault="00000000">
      <w:pPr>
        <w:pStyle w:val="2"/>
      </w:pPr>
      <w:r>
        <w:t>外墙（填充墙）构造</w:t>
      </w:r>
    </w:p>
    <w:p w14:paraId="4D585F58" w14:textId="77777777" w:rsidR="0021302A" w:rsidRDefault="00000000">
      <w:pPr>
        <w:pStyle w:val="3"/>
      </w:pPr>
      <w:r>
        <w:t>填充墙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21302A" w14:paraId="3EAC3671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24E95B9" w14:textId="77777777" w:rsidR="0021302A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BD2C37C" w14:textId="77777777" w:rsidR="0021302A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A22764" w14:textId="77777777" w:rsidR="0021302A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ACDFBC6" w14:textId="77777777" w:rsidR="0021302A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40A99A" w14:textId="77777777" w:rsidR="0021302A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B76E82" w14:textId="77777777" w:rsidR="0021302A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A174AEA" w14:textId="77777777" w:rsidR="0021302A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A1DD1B" w14:textId="77777777" w:rsidR="0021302A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21302A" w14:paraId="7D606403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FB15A86" w14:textId="77777777" w:rsidR="0021302A" w:rsidRDefault="0021302A"/>
        </w:tc>
        <w:tc>
          <w:tcPr>
            <w:tcW w:w="834" w:type="dxa"/>
            <w:shd w:val="clear" w:color="auto" w:fill="E6E6E6"/>
            <w:vAlign w:val="center"/>
          </w:tcPr>
          <w:p w14:paraId="01EABFD8" w14:textId="77777777" w:rsidR="0021302A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CE6A02" w14:textId="77777777" w:rsidR="0021302A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AC58C77" w14:textId="77777777" w:rsidR="0021302A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7AABBDA" w14:textId="77777777" w:rsidR="0021302A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BF54F2C" w14:textId="77777777" w:rsidR="0021302A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EB0E92" w14:textId="77777777" w:rsidR="0021302A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09ACABB" w14:textId="77777777" w:rsidR="0021302A" w:rsidRDefault="00000000">
            <w:r>
              <w:t>D=R*S</w:t>
            </w:r>
          </w:p>
        </w:tc>
      </w:tr>
      <w:tr w:rsidR="0021302A" w14:paraId="14B274B3" w14:textId="77777777">
        <w:tc>
          <w:tcPr>
            <w:tcW w:w="2838" w:type="dxa"/>
            <w:vAlign w:val="center"/>
          </w:tcPr>
          <w:p w14:paraId="75E9BF7F" w14:textId="77777777" w:rsidR="0021302A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3646772" w14:textId="77777777" w:rsidR="0021302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DE14113" w14:textId="77777777" w:rsidR="0021302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58A6CBE" w14:textId="77777777" w:rsidR="0021302A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A7A6BA5" w14:textId="77777777" w:rsidR="0021302A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58082BD" w14:textId="77777777" w:rsidR="0021302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E2478C8" w14:textId="77777777" w:rsidR="0021302A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83A6E9E" w14:textId="77777777" w:rsidR="0021302A" w:rsidRDefault="00000000">
            <w:r>
              <w:t>0.245</w:t>
            </w:r>
          </w:p>
        </w:tc>
      </w:tr>
      <w:tr w:rsidR="0021302A" w14:paraId="1E660F28" w14:textId="77777777">
        <w:tc>
          <w:tcPr>
            <w:tcW w:w="2838" w:type="dxa"/>
            <w:vAlign w:val="center"/>
          </w:tcPr>
          <w:p w14:paraId="1D33AD94" w14:textId="77777777" w:rsidR="0021302A" w:rsidRDefault="00000000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14:paraId="6296C33B" w14:textId="77777777" w:rsidR="0021302A" w:rsidRDefault="00000000">
            <w:r>
              <w:t>70</w:t>
            </w:r>
          </w:p>
        </w:tc>
        <w:tc>
          <w:tcPr>
            <w:tcW w:w="707" w:type="dxa"/>
            <w:vAlign w:val="center"/>
          </w:tcPr>
          <w:p w14:paraId="4CCC9EAD" w14:textId="77777777" w:rsidR="0021302A" w:rsidRDefault="00000000">
            <w:r>
              <w:t>7.8</w:t>
            </w:r>
          </w:p>
        </w:tc>
        <w:tc>
          <w:tcPr>
            <w:tcW w:w="990" w:type="dxa"/>
            <w:vAlign w:val="center"/>
          </w:tcPr>
          <w:p w14:paraId="60F0306E" w14:textId="77777777" w:rsidR="0021302A" w:rsidRDefault="00000000">
            <w:r>
              <w:t>0.041</w:t>
            </w:r>
          </w:p>
        </w:tc>
        <w:tc>
          <w:tcPr>
            <w:tcW w:w="1131" w:type="dxa"/>
            <w:vAlign w:val="center"/>
          </w:tcPr>
          <w:p w14:paraId="797EE724" w14:textId="77777777" w:rsidR="0021302A" w:rsidRDefault="00000000">
            <w:r>
              <w:t>0.615</w:t>
            </w:r>
          </w:p>
        </w:tc>
        <w:tc>
          <w:tcPr>
            <w:tcW w:w="707" w:type="dxa"/>
            <w:vAlign w:val="center"/>
          </w:tcPr>
          <w:p w14:paraId="14764199" w14:textId="77777777" w:rsidR="0021302A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17BF4541" w14:textId="77777777" w:rsidR="0021302A" w:rsidRDefault="00000000">
            <w:r>
              <w:t>1.552</w:t>
            </w:r>
          </w:p>
        </w:tc>
        <w:tc>
          <w:tcPr>
            <w:tcW w:w="990" w:type="dxa"/>
            <w:vAlign w:val="center"/>
          </w:tcPr>
          <w:p w14:paraId="1FD08AB5" w14:textId="77777777" w:rsidR="0021302A" w:rsidRDefault="00000000">
            <w:r>
              <w:t>1.050</w:t>
            </w:r>
          </w:p>
        </w:tc>
      </w:tr>
      <w:tr w:rsidR="0021302A" w14:paraId="25FE4E59" w14:textId="77777777">
        <w:tc>
          <w:tcPr>
            <w:tcW w:w="2838" w:type="dxa"/>
            <w:vAlign w:val="center"/>
          </w:tcPr>
          <w:p w14:paraId="4C603D5C" w14:textId="77777777" w:rsidR="0021302A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231EC55F" w14:textId="77777777" w:rsidR="0021302A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E8683E8" w14:textId="77777777" w:rsidR="0021302A" w:rsidRDefault="00000000">
            <w:r>
              <w:t>7.4</w:t>
            </w:r>
          </w:p>
        </w:tc>
        <w:tc>
          <w:tcPr>
            <w:tcW w:w="990" w:type="dxa"/>
            <w:vAlign w:val="center"/>
          </w:tcPr>
          <w:p w14:paraId="397F568A" w14:textId="77777777" w:rsidR="0021302A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6527BE54" w14:textId="77777777" w:rsidR="0021302A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40BD8052" w14:textId="77777777" w:rsidR="0021302A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40F0A188" w14:textId="77777777" w:rsidR="0021302A" w:rsidRDefault="00000000">
            <w:r>
              <w:t>0.889</w:t>
            </w:r>
          </w:p>
        </w:tc>
        <w:tc>
          <w:tcPr>
            <w:tcW w:w="990" w:type="dxa"/>
            <w:vAlign w:val="center"/>
          </w:tcPr>
          <w:p w14:paraId="6A71ACC7" w14:textId="77777777" w:rsidR="0021302A" w:rsidRDefault="00000000">
            <w:r>
              <w:t>3.444</w:t>
            </w:r>
          </w:p>
        </w:tc>
      </w:tr>
      <w:tr w:rsidR="0021302A" w14:paraId="77E377CF" w14:textId="77777777">
        <w:tc>
          <w:tcPr>
            <w:tcW w:w="2838" w:type="dxa"/>
            <w:vAlign w:val="center"/>
          </w:tcPr>
          <w:p w14:paraId="28107012" w14:textId="77777777" w:rsidR="0021302A" w:rsidRDefault="00000000">
            <w:r>
              <w:t>混合砂浆</w:t>
            </w:r>
          </w:p>
        </w:tc>
        <w:tc>
          <w:tcPr>
            <w:tcW w:w="834" w:type="dxa"/>
            <w:vAlign w:val="center"/>
          </w:tcPr>
          <w:p w14:paraId="19A81DCF" w14:textId="77777777" w:rsidR="0021302A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618C5BAC" w14:textId="77777777" w:rsidR="0021302A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0A5CEA4" w14:textId="77777777" w:rsidR="0021302A" w:rsidRDefault="00000000">
            <w:r>
              <w:t>0.870</w:t>
            </w:r>
          </w:p>
        </w:tc>
        <w:tc>
          <w:tcPr>
            <w:tcW w:w="1131" w:type="dxa"/>
            <w:vAlign w:val="center"/>
          </w:tcPr>
          <w:p w14:paraId="53F55EC4" w14:textId="77777777" w:rsidR="0021302A" w:rsidRDefault="00000000">
            <w:r>
              <w:t>10.750</w:t>
            </w:r>
          </w:p>
        </w:tc>
        <w:tc>
          <w:tcPr>
            <w:tcW w:w="707" w:type="dxa"/>
            <w:vAlign w:val="center"/>
          </w:tcPr>
          <w:p w14:paraId="07416258" w14:textId="77777777" w:rsidR="0021302A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726674FA" w14:textId="77777777" w:rsidR="0021302A" w:rsidRDefault="00000000">
            <w:r>
              <w:t>0.023</w:t>
            </w:r>
          </w:p>
        </w:tc>
        <w:tc>
          <w:tcPr>
            <w:tcW w:w="990" w:type="dxa"/>
            <w:vAlign w:val="center"/>
          </w:tcPr>
          <w:p w14:paraId="5FA27EB3" w14:textId="77777777" w:rsidR="0021302A" w:rsidRDefault="00000000">
            <w:r>
              <w:t>0.247</w:t>
            </w:r>
          </w:p>
        </w:tc>
      </w:tr>
      <w:tr w:rsidR="0021302A" w14:paraId="022AC99D" w14:textId="77777777">
        <w:tc>
          <w:tcPr>
            <w:tcW w:w="2838" w:type="dxa"/>
            <w:vAlign w:val="center"/>
          </w:tcPr>
          <w:p w14:paraId="6C7837C8" w14:textId="77777777" w:rsidR="0021302A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B00EFF6" w14:textId="77777777" w:rsidR="0021302A" w:rsidRDefault="00000000">
            <w:r>
              <w:t>310</w:t>
            </w:r>
          </w:p>
        </w:tc>
        <w:tc>
          <w:tcPr>
            <w:tcW w:w="707" w:type="dxa"/>
            <w:vAlign w:val="center"/>
          </w:tcPr>
          <w:p w14:paraId="4E029765" w14:textId="77777777" w:rsidR="0021302A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476CE2A" w14:textId="77777777" w:rsidR="0021302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CCFFE3E" w14:textId="77777777" w:rsidR="0021302A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2597A54" w14:textId="77777777" w:rsidR="0021302A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DB687E9" w14:textId="77777777" w:rsidR="0021302A" w:rsidRDefault="00000000">
            <w:r>
              <w:t>2.485</w:t>
            </w:r>
          </w:p>
        </w:tc>
        <w:tc>
          <w:tcPr>
            <w:tcW w:w="990" w:type="dxa"/>
            <w:vAlign w:val="center"/>
          </w:tcPr>
          <w:p w14:paraId="1E88D39C" w14:textId="77777777" w:rsidR="0021302A" w:rsidRDefault="00000000">
            <w:r>
              <w:t>4.986</w:t>
            </w:r>
          </w:p>
        </w:tc>
      </w:tr>
      <w:tr w:rsidR="0021302A" w14:paraId="4813217B" w14:textId="77777777">
        <w:tc>
          <w:tcPr>
            <w:tcW w:w="2838" w:type="dxa"/>
            <w:shd w:val="clear" w:color="auto" w:fill="E6E6E6"/>
            <w:vAlign w:val="center"/>
          </w:tcPr>
          <w:p w14:paraId="3E853984" w14:textId="77777777" w:rsidR="0021302A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7FC609D" w14:textId="77777777" w:rsidR="0021302A" w:rsidRDefault="00000000">
            <w:pPr>
              <w:jc w:val="center"/>
            </w:pPr>
            <w:r>
              <w:t>5.0</w:t>
            </w:r>
          </w:p>
        </w:tc>
      </w:tr>
      <w:tr w:rsidR="0021302A" w14:paraId="5BF53B04" w14:textId="77777777">
        <w:tc>
          <w:tcPr>
            <w:tcW w:w="2838" w:type="dxa"/>
            <w:shd w:val="clear" w:color="auto" w:fill="E6E6E6"/>
            <w:vAlign w:val="center"/>
          </w:tcPr>
          <w:p w14:paraId="20F8393D" w14:textId="77777777" w:rsidR="0021302A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DB88C8F" w14:textId="77777777" w:rsidR="0021302A" w:rsidRDefault="00000000">
            <w:pPr>
              <w:jc w:val="center"/>
            </w:pPr>
            <w:r>
              <w:t>0.75</w:t>
            </w:r>
          </w:p>
        </w:tc>
      </w:tr>
      <w:tr w:rsidR="0021302A" w14:paraId="0A1A474C" w14:textId="77777777">
        <w:tc>
          <w:tcPr>
            <w:tcW w:w="2838" w:type="dxa"/>
            <w:shd w:val="clear" w:color="auto" w:fill="E6E6E6"/>
            <w:vAlign w:val="center"/>
          </w:tcPr>
          <w:p w14:paraId="69E5E609" w14:textId="77777777" w:rsidR="0021302A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3B6E274" w14:textId="77777777" w:rsidR="0021302A" w:rsidRDefault="00000000">
            <w:pPr>
              <w:jc w:val="center"/>
            </w:pPr>
            <w:r>
              <w:t>0.38</w:t>
            </w:r>
          </w:p>
        </w:tc>
      </w:tr>
      <w:tr w:rsidR="0021302A" w14:paraId="375099C3" w14:textId="77777777">
        <w:tc>
          <w:tcPr>
            <w:tcW w:w="2838" w:type="dxa"/>
            <w:shd w:val="clear" w:color="auto" w:fill="E6E6E6"/>
            <w:vAlign w:val="center"/>
          </w:tcPr>
          <w:p w14:paraId="2D2DE934" w14:textId="77777777" w:rsidR="0021302A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5584B61" w14:textId="77777777" w:rsidR="0021302A" w:rsidRDefault="00000000">
            <w:pPr>
              <w:jc w:val="center"/>
            </w:pPr>
            <w:r>
              <w:t>重质围护结构</w:t>
            </w:r>
          </w:p>
        </w:tc>
      </w:tr>
    </w:tbl>
    <w:p w14:paraId="2A27994B" w14:textId="77777777" w:rsidR="0021302A" w:rsidRDefault="00000000">
      <w:pPr>
        <w:pStyle w:val="4"/>
      </w:pPr>
      <w:r>
        <w:lastRenderedPageBreak/>
        <w:t>空调房间：东向逐时温度</w:t>
      </w:r>
    </w:p>
    <w:p w14:paraId="4C30A8B7" w14:textId="77777777" w:rsidR="0021302A" w:rsidRDefault="00000000">
      <w:pPr>
        <w:jc w:val="center"/>
      </w:pPr>
      <w:r>
        <w:rPr>
          <w:noProof/>
        </w:rPr>
        <w:drawing>
          <wp:inline distT="0" distB="0" distL="0" distR="0" wp14:anchorId="7E2EC586" wp14:editId="635CA6C8">
            <wp:extent cx="5667375" cy="2828925"/>
            <wp:effectExtent l="0" t="0" r="0" b="0"/>
            <wp:docPr id="5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C53F7D" w14:textId="77777777" w:rsidR="0021302A" w:rsidRDefault="0021302A"/>
    <w:p w14:paraId="07214B12" w14:textId="77777777" w:rsidR="0021302A" w:rsidRDefault="002130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1302A" w14:paraId="1C54D8A4" w14:textId="77777777">
        <w:tc>
          <w:tcPr>
            <w:tcW w:w="777" w:type="dxa"/>
            <w:shd w:val="clear" w:color="auto" w:fill="E6E6E6"/>
            <w:vAlign w:val="center"/>
          </w:tcPr>
          <w:p w14:paraId="2349AEE9" w14:textId="77777777" w:rsidR="0021302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C7E20C" w14:textId="77777777" w:rsidR="0021302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7C6E7" w14:textId="77777777" w:rsidR="0021302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D67AAA" w14:textId="77777777" w:rsidR="0021302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2C9138" w14:textId="77777777" w:rsidR="0021302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CBD36E" w14:textId="77777777" w:rsidR="0021302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B04BD" w14:textId="77777777" w:rsidR="0021302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71C86F" w14:textId="77777777" w:rsidR="0021302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33B3E" w14:textId="77777777" w:rsidR="0021302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48919" w14:textId="77777777" w:rsidR="0021302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C5A2C" w14:textId="77777777" w:rsidR="0021302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C3EE0" w14:textId="77777777" w:rsidR="0021302A" w:rsidRDefault="00000000">
            <w:pPr>
              <w:jc w:val="center"/>
            </w:pPr>
            <w:r>
              <w:t>11:00</w:t>
            </w:r>
          </w:p>
        </w:tc>
      </w:tr>
      <w:tr w:rsidR="0021302A" w14:paraId="71D39C66" w14:textId="77777777">
        <w:tc>
          <w:tcPr>
            <w:tcW w:w="777" w:type="dxa"/>
            <w:vAlign w:val="center"/>
          </w:tcPr>
          <w:p w14:paraId="7E07C711" w14:textId="77777777" w:rsidR="0021302A" w:rsidRDefault="00000000">
            <w:r>
              <w:rPr>
                <w:color w:val="3333CC"/>
              </w:rPr>
              <w:t>26.65</w:t>
            </w:r>
          </w:p>
        </w:tc>
        <w:tc>
          <w:tcPr>
            <w:tcW w:w="777" w:type="dxa"/>
            <w:vAlign w:val="center"/>
          </w:tcPr>
          <w:p w14:paraId="0B6CDFEC" w14:textId="77777777" w:rsidR="0021302A" w:rsidRDefault="00000000">
            <w:r>
              <w:t>26.65</w:t>
            </w:r>
          </w:p>
        </w:tc>
        <w:tc>
          <w:tcPr>
            <w:tcW w:w="777" w:type="dxa"/>
            <w:vAlign w:val="center"/>
          </w:tcPr>
          <w:p w14:paraId="6AD7273D" w14:textId="77777777" w:rsidR="0021302A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5B094C70" w14:textId="77777777" w:rsidR="0021302A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EC65981" w14:textId="77777777" w:rsidR="0021302A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6A646428" w14:textId="77777777" w:rsidR="0021302A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28633883" w14:textId="77777777" w:rsidR="0021302A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017BB53D" w14:textId="77777777" w:rsidR="0021302A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01E488C1" w14:textId="77777777" w:rsidR="0021302A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375F124E" w14:textId="77777777" w:rsidR="0021302A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554E1688" w14:textId="77777777" w:rsidR="0021302A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2FC348FB" w14:textId="77777777" w:rsidR="0021302A" w:rsidRDefault="00000000">
            <w:r>
              <w:t>26.45</w:t>
            </w:r>
          </w:p>
        </w:tc>
      </w:tr>
      <w:tr w:rsidR="0021302A" w14:paraId="0F4CFF01" w14:textId="77777777">
        <w:tc>
          <w:tcPr>
            <w:tcW w:w="777" w:type="dxa"/>
            <w:shd w:val="clear" w:color="auto" w:fill="E6E6E6"/>
            <w:vAlign w:val="center"/>
          </w:tcPr>
          <w:p w14:paraId="5E23DF60" w14:textId="77777777" w:rsidR="0021302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3D5C7D" w14:textId="77777777" w:rsidR="0021302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11EF7E" w14:textId="77777777" w:rsidR="0021302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1D8493" w14:textId="77777777" w:rsidR="0021302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73C009" w14:textId="77777777" w:rsidR="0021302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9B01CB" w14:textId="77777777" w:rsidR="0021302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A0B17E" w14:textId="77777777" w:rsidR="0021302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C62C6E" w14:textId="77777777" w:rsidR="0021302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A342F7" w14:textId="77777777" w:rsidR="0021302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4CD0C0" w14:textId="77777777" w:rsidR="0021302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1397B" w14:textId="77777777" w:rsidR="0021302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6F476" w14:textId="77777777" w:rsidR="0021302A" w:rsidRDefault="00000000">
            <w:r>
              <w:t>23:00</w:t>
            </w:r>
          </w:p>
        </w:tc>
      </w:tr>
      <w:tr w:rsidR="0021302A" w14:paraId="2C289FD1" w14:textId="77777777">
        <w:tc>
          <w:tcPr>
            <w:tcW w:w="777" w:type="dxa"/>
            <w:vAlign w:val="center"/>
          </w:tcPr>
          <w:p w14:paraId="17DF7C51" w14:textId="77777777" w:rsidR="0021302A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73B0F6AE" w14:textId="77777777" w:rsidR="0021302A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66F46772" w14:textId="77777777" w:rsidR="0021302A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9317288" w14:textId="77777777" w:rsidR="0021302A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09039763" w14:textId="77777777" w:rsidR="0021302A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69D36B7B" w14:textId="77777777" w:rsidR="0021302A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ECF4890" w14:textId="77777777" w:rsidR="0021302A" w:rsidRDefault="00000000">
            <w:r>
              <w:t>26.55</w:t>
            </w:r>
          </w:p>
        </w:tc>
        <w:tc>
          <w:tcPr>
            <w:tcW w:w="777" w:type="dxa"/>
            <w:vAlign w:val="center"/>
          </w:tcPr>
          <w:p w14:paraId="211FB852" w14:textId="77777777" w:rsidR="0021302A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58EEECF1" w14:textId="77777777" w:rsidR="0021302A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6104BA82" w14:textId="77777777" w:rsidR="0021302A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0D73E8B8" w14:textId="77777777" w:rsidR="0021302A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32B38601" w14:textId="77777777" w:rsidR="0021302A" w:rsidRDefault="00000000">
            <w:r>
              <w:t>26.65</w:t>
            </w:r>
          </w:p>
        </w:tc>
      </w:tr>
    </w:tbl>
    <w:p w14:paraId="2D87EB65" w14:textId="77777777" w:rsidR="0021302A" w:rsidRDefault="00000000">
      <w:pPr>
        <w:pStyle w:val="4"/>
      </w:pPr>
      <w:r>
        <w:t>空调房间：西向逐时温度</w:t>
      </w:r>
    </w:p>
    <w:p w14:paraId="525E4CB2" w14:textId="77777777" w:rsidR="0021302A" w:rsidRDefault="00000000">
      <w:pPr>
        <w:jc w:val="center"/>
      </w:pPr>
      <w:r>
        <w:rPr>
          <w:noProof/>
        </w:rPr>
        <w:drawing>
          <wp:inline distT="0" distB="0" distL="0" distR="0" wp14:anchorId="74771F4B" wp14:editId="18F87BE1">
            <wp:extent cx="5667375" cy="2828925"/>
            <wp:effectExtent l="0" t="0" r="0" b="0"/>
            <wp:docPr id="5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11BB0" w14:textId="77777777" w:rsidR="0021302A" w:rsidRDefault="0021302A"/>
    <w:p w14:paraId="537FEC4E" w14:textId="77777777" w:rsidR="0021302A" w:rsidRDefault="002130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1302A" w14:paraId="1258117C" w14:textId="77777777">
        <w:tc>
          <w:tcPr>
            <w:tcW w:w="777" w:type="dxa"/>
            <w:shd w:val="clear" w:color="auto" w:fill="E6E6E6"/>
            <w:vAlign w:val="center"/>
          </w:tcPr>
          <w:p w14:paraId="6D993D1B" w14:textId="77777777" w:rsidR="0021302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CA2DAB" w14:textId="77777777" w:rsidR="0021302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46D283" w14:textId="77777777" w:rsidR="0021302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6B9D1" w14:textId="77777777" w:rsidR="0021302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1352AE" w14:textId="77777777" w:rsidR="0021302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57A930" w14:textId="77777777" w:rsidR="0021302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027753" w14:textId="77777777" w:rsidR="0021302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A8594F" w14:textId="77777777" w:rsidR="0021302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70157" w14:textId="77777777" w:rsidR="0021302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7B580C" w14:textId="77777777" w:rsidR="0021302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ED9E80" w14:textId="77777777" w:rsidR="0021302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E65BAF" w14:textId="77777777" w:rsidR="0021302A" w:rsidRDefault="00000000">
            <w:pPr>
              <w:jc w:val="center"/>
            </w:pPr>
            <w:r>
              <w:t>11:00</w:t>
            </w:r>
          </w:p>
        </w:tc>
      </w:tr>
      <w:tr w:rsidR="0021302A" w14:paraId="73610625" w14:textId="77777777">
        <w:tc>
          <w:tcPr>
            <w:tcW w:w="777" w:type="dxa"/>
            <w:vAlign w:val="center"/>
          </w:tcPr>
          <w:p w14:paraId="57A36B68" w14:textId="77777777" w:rsidR="0021302A" w:rsidRDefault="00000000">
            <w:r>
              <w:t>26.73</w:t>
            </w:r>
          </w:p>
        </w:tc>
        <w:tc>
          <w:tcPr>
            <w:tcW w:w="777" w:type="dxa"/>
            <w:vAlign w:val="center"/>
          </w:tcPr>
          <w:p w14:paraId="335C58D0" w14:textId="77777777" w:rsidR="0021302A" w:rsidRDefault="00000000">
            <w:r>
              <w:rPr>
                <w:color w:val="3333CC"/>
              </w:rPr>
              <w:t>26.73</w:t>
            </w:r>
          </w:p>
        </w:tc>
        <w:tc>
          <w:tcPr>
            <w:tcW w:w="777" w:type="dxa"/>
            <w:vAlign w:val="center"/>
          </w:tcPr>
          <w:p w14:paraId="78C7E9D8" w14:textId="77777777" w:rsidR="0021302A" w:rsidRDefault="00000000">
            <w:r>
              <w:t>26.72</w:t>
            </w:r>
          </w:p>
        </w:tc>
        <w:tc>
          <w:tcPr>
            <w:tcW w:w="777" w:type="dxa"/>
            <w:vAlign w:val="center"/>
          </w:tcPr>
          <w:p w14:paraId="2862EBD8" w14:textId="77777777" w:rsidR="0021302A" w:rsidRDefault="00000000">
            <w:r>
              <w:t>26.71</w:t>
            </w:r>
          </w:p>
        </w:tc>
        <w:tc>
          <w:tcPr>
            <w:tcW w:w="777" w:type="dxa"/>
            <w:vAlign w:val="center"/>
          </w:tcPr>
          <w:p w14:paraId="75FE985B" w14:textId="77777777" w:rsidR="0021302A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4327C190" w14:textId="77777777" w:rsidR="0021302A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6739775E" w14:textId="77777777" w:rsidR="0021302A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22A54AFC" w14:textId="77777777" w:rsidR="0021302A" w:rsidRDefault="00000000">
            <w:r>
              <w:t>26.60</w:t>
            </w:r>
          </w:p>
        </w:tc>
        <w:tc>
          <w:tcPr>
            <w:tcW w:w="777" w:type="dxa"/>
            <w:vAlign w:val="center"/>
          </w:tcPr>
          <w:p w14:paraId="3A3A665C" w14:textId="77777777" w:rsidR="0021302A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6D75B5D4" w14:textId="77777777" w:rsidR="0021302A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57CD811F" w14:textId="77777777" w:rsidR="0021302A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01DF6CE4" w14:textId="77777777" w:rsidR="0021302A" w:rsidRDefault="00000000">
            <w:r>
              <w:t>26.49</w:t>
            </w:r>
          </w:p>
        </w:tc>
      </w:tr>
      <w:tr w:rsidR="0021302A" w14:paraId="20D9293E" w14:textId="77777777">
        <w:tc>
          <w:tcPr>
            <w:tcW w:w="777" w:type="dxa"/>
            <w:shd w:val="clear" w:color="auto" w:fill="E6E6E6"/>
            <w:vAlign w:val="center"/>
          </w:tcPr>
          <w:p w14:paraId="6C35B6CC" w14:textId="77777777" w:rsidR="0021302A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B29C87" w14:textId="77777777" w:rsidR="0021302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BE0F3" w14:textId="77777777" w:rsidR="0021302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1B86B" w14:textId="77777777" w:rsidR="0021302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ECE185" w14:textId="77777777" w:rsidR="0021302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94A6DF" w14:textId="77777777" w:rsidR="0021302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2A714" w14:textId="77777777" w:rsidR="0021302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60A3F3" w14:textId="77777777" w:rsidR="0021302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7E7A85" w14:textId="77777777" w:rsidR="0021302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F009C" w14:textId="77777777" w:rsidR="0021302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370E4F" w14:textId="77777777" w:rsidR="0021302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2C9191" w14:textId="77777777" w:rsidR="0021302A" w:rsidRDefault="00000000">
            <w:r>
              <w:t>23:00</w:t>
            </w:r>
          </w:p>
        </w:tc>
      </w:tr>
      <w:tr w:rsidR="0021302A" w14:paraId="71FD9F70" w14:textId="77777777">
        <w:tc>
          <w:tcPr>
            <w:tcW w:w="777" w:type="dxa"/>
            <w:vAlign w:val="center"/>
          </w:tcPr>
          <w:p w14:paraId="460FEBFE" w14:textId="77777777" w:rsidR="0021302A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6BDD3926" w14:textId="77777777" w:rsidR="0021302A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20E66AC1" w14:textId="77777777" w:rsidR="0021302A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429A4302" w14:textId="77777777" w:rsidR="0021302A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330975D9" w14:textId="77777777" w:rsidR="0021302A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0CFAE2AC" w14:textId="77777777" w:rsidR="0021302A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0FD695FD" w14:textId="77777777" w:rsidR="0021302A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3644B28C" w14:textId="77777777" w:rsidR="0021302A" w:rsidRDefault="00000000">
            <w:r>
              <w:t>26.58</w:t>
            </w:r>
          </w:p>
        </w:tc>
        <w:tc>
          <w:tcPr>
            <w:tcW w:w="777" w:type="dxa"/>
            <w:vAlign w:val="center"/>
          </w:tcPr>
          <w:p w14:paraId="04828213" w14:textId="77777777" w:rsidR="0021302A" w:rsidRDefault="00000000">
            <w:r>
              <w:t>26.63</w:t>
            </w:r>
          </w:p>
        </w:tc>
        <w:tc>
          <w:tcPr>
            <w:tcW w:w="777" w:type="dxa"/>
            <w:vAlign w:val="center"/>
          </w:tcPr>
          <w:p w14:paraId="1DC4C4E2" w14:textId="77777777" w:rsidR="0021302A" w:rsidRDefault="00000000">
            <w:r>
              <w:t>26.67</w:t>
            </w:r>
          </w:p>
        </w:tc>
        <w:tc>
          <w:tcPr>
            <w:tcW w:w="777" w:type="dxa"/>
            <w:vAlign w:val="center"/>
          </w:tcPr>
          <w:p w14:paraId="20C1CB80" w14:textId="77777777" w:rsidR="0021302A" w:rsidRDefault="00000000">
            <w:r>
              <w:t>26.70</w:t>
            </w:r>
          </w:p>
        </w:tc>
        <w:tc>
          <w:tcPr>
            <w:tcW w:w="777" w:type="dxa"/>
            <w:vAlign w:val="center"/>
          </w:tcPr>
          <w:p w14:paraId="45A8A638" w14:textId="77777777" w:rsidR="0021302A" w:rsidRDefault="00000000">
            <w:r>
              <w:t>26.72</w:t>
            </w:r>
          </w:p>
        </w:tc>
      </w:tr>
    </w:tbl>
    <w:p w14:paraId="29DA7783" w14:textId="77777777" w:rsidR="0021302A" w:rsidRDefault="00000000">
      <w:pPr>
        <w:pStyle w:val="4"/>
      </w:pPr>
      <w:r>
        <w:t>空调房间：南向逐时温度</w:t>
      </w:r>
    </w:p>
    <w:p w14:paraId="3D279EC1" w14:textId="77777777" w:rsidR="0021302A" w:rsidRDefault="00000000">
      <w:pPr>
        <w:jc w:val="center"/>
      </w:pPr>
      <w:r>
        <w:rPr>
          <w:noProof/>
        </w:rPr>
        <w:drawing>
          <wp:inline distT="0" distB="0" distL="0" distR="0" wp14:anchorId="0FB5357E" wp14:editId="35D1D294">
            <wp:extent cx="5667375" cy="2828925"/>
            <wp:effectExtent l="0" t="0" r="0" b="0"/>
            <wp:docPr id="5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21480" w14:textId="77777777" w:rsidR="0021302A" w:rsidRDefault="0021302A"/>
    <w:p w14:paraId="4ED949CA" w14:textId="77777777" w:rsidR="0021302A" w:rsidRDefault="002130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1302A" w14:paraId="5E43A04E" w14:textId="77777777">
        <w:tc>
          <w:tcPr>
            <w:tcW w:w="777" w:type="dxa"/>
            <w:shd w:val="clear" w:color="auto" w:fill="E6E6E6"/>
            <w:vAlign w:val="center"/>
          </w:tcPr>
          <w:p w14:paraId="00F0BBAE" w14:textId="77777777" w:rsidR="0021302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5CA7E7" w14:textId="77777777" w:rsidR="0021302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20A68" w14:textId="77777777" w:rsidR="0021302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613AE" w14:textId="77777777" w:rsidR="0021302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DDDEE0" w14:textId="77777777" w:rsidR="0021302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BC25AC" w14:textId="77777777" w:rsidR="0021302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FDF959" w14:textId="77777777" w:rsidR="0021302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539835" w14:textId="77777777" w:rsidR="0021302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031109" w14:textId="77777777" w:rsidR="0021302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B1296A" w14:textId="77777777" w:rsidR="0021302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8E8240" w14:textId="77777777" w:rsidR="0021302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27C880" w14:textId="77777777" w:rsidR="0021302A" w:rsidRDefault="00000000">
            <w:pPr>
              <w:jc w:val="center"/>
            </w:pPr>
            <w:r>
              <w:t>11:00</w:t>
            </w:r>
          </w:p>
        </w:tc>
      </w:tr>
      <w:tr w:rsidR="0021302A" w14:paraId="0C7CA423" w14:textId="77777777">
        <w:tc>
          <w:tcPr>
            <w:tcW w:w="777" w:type="dxa"/>
            <w:vAlign w:val="center"/>
          </w:tcPr>
          <w:p w14:paraId="6369A6F4" w14:textId="77777777" w:rsidR="0021302A" w:rsidRDefault="00000000">
            <w:r>
              <w:rPr>
                <w:color w:val="3333CC"/>
              </w:rPr>
              <w:t>26.69</w:t>
            </w:r>
          </w:p>
        </w:tc>
        <w:tc>
          <w:tcPr>
            <w:tcW w:w="777" w:type="dxa"/>
            <w:vAlign w:val="center"/>
          </w:tcPr>
          <w:p w14:paraId="6736B794" w14:textId="77777777" w:rsidR="0021302A" w:rsidRDefault="00000000">
            <w:r>
              <w:t>26.69</w:t>
            </w:r>
          </w:p>
        </w:tc>
        <w:tc>
          <w:tcPr>
            <w:tcW w:w="777" w:type="dxa"/>
            <w:vAlign w:val="center"/>
          </w:tcPr>
          <w:p w14:paraId="392D99E8" w14:textId="77777777" w:rsidR="0021302A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25763DC3" w14:textId="77777777" w:rsidR="0021302A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442C2B92" w14:textId="77777777" w:rsidR="0021302A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6D904FAF" w14:textId="77777777" w:rsidR="0021302A" w:rsidRDefault="00000000">
            <w:r>
              <w:t>26.62</w:t>
            </w:r>
          </w:p>
        </w:tc>
        <w:tc>
          <w:tcPr>
            <w:tcW w:w="777" w:type="dxa"/>
            <w:vAlign w:val="center"/>
          </w:tcPr>
          <w:p w14:paraId="544DEFFF" w14:textId="77777777" w:rsidR="0021302A" w:rsidRDefault="00000000">
            <w:r>
              <w:t>26.59</w:t>
            </w:r>
          </w:p>
        </w:tc>
        <w:tc>
          <w:tcPr>
            <w:tcW w:w="777" w:type="dxa"/>
            <w:vAlign w:val="center"/>
          </w:tcPr>
          <w:p w14:paraId="4CFCFA8E" w14:textId="77777777" w:rsidR="0021302A" w:rsidRDefault="00000000">
            <w:r>
              <w:t>26.56</w:t>
            </w:r>
          </w:p>
        </w:tc>
        <w:tc>
          <w:tcPr>
            <w:tcW w:w="777" w:type="dxa"/>
            <w:vAlign w:val="center"/>
          </w:tcPr>
          <w:p w14:paraId="2024E929" w14:textId="77777777" w:rsidR="0021302A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43119FFD" w14:textId="77777777" w:rsidR="0021302A" w:rsidRDefault="00000000">
            <w:r>
              <w:t>26.51</w:t>
            </w:r>
          </w:p>
        </w:tc>
        <w:tc>
          <w:tcPr>
            <w:tcW w:w="777" w:type="dxa"/>
            <w:vAlign w:val="center"/>
          </w:tcPr>
          <w:p w14:paraId="16337B70" w14:textId="77777777" w:rsidR="0021302A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501338F3" w14:textId="77777777" w:rsidR="0021302A" w:rsidRDefault="00000000">
            <w:r>
              <w:t>26.46</w:t>
            </w:r>
          </w:p>
        </w:tc>
      </w:tr>
      <w:tr w:rsidR="0021302A" w14:paraId="13E2C83D" w14:textId="77777777">
        <w:tc>
          <w:tcPr>
            <w:tcW w:w="777" w:type="dxa"/>
            <w:shd w:val="clear" w:color="auto" w:fill="E6E6E6"/>
            <w:vAlign w:val="center"/>
          </w:tcPr>
          <w:p w14:paraId="24B18EBC" w14:textId="77777777" w:rsidR="0021302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BD88BB" w14:textId="77777777" w:rsidR="0021302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333DE1" w14:textId="77777777" w:rsidR="0021302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D9D9AD" w14:textId="77777777" w:rsidR="0021302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807BC4" w14:textId="77777777" w:rsidR="0021302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18F7B4" w14:textId="77777777" w:rsidR="0021302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E384A4" w14:textId="77777777" w:rsidR="0021302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44FAA" w14:textId="77777777" w:rsidR="0021302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50D632" w14:textId="77777777" w:rsidR="0021302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3600CC" w14:textId="77777777" w:rsidR="0021302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C97AA3" w14:textId="77777777" w:rsidR="0021302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72819B" w14:textId="77777777" w:rsidR="0021302A" w:rsidRDefault="00000000">
            <w:r>
              <w:t>23:00</w:t>
            </w:r>
          </w:p>
        </w:tc>
      </w:tr>
      <w:tr w:rsidR="0021302A" w14:paraId="70349E89" w14:textId="77777777">
        <w:tc>
          <w:tcPr>
            <w:tcW w:w="777" w:type="dxa"/>
            <w:vAlign w:val="center"/>
          </w:tcPr>
          <w:p w14:paraId="7E289716" w14:textId="77777777" w:rsidR="0021302A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76391968" w14:textId="77777777" w:rsidR="0021302A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079092B6" w14:textId="77777777" w:rsidR="0021302A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0590132" w14:textId="77777777" w:rsidR="0021302A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018FB408" w14:textId="77777777" w:rsidR="0021302A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00FA5AB8" w14:textId="77777777" w:rsidR="0021302A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1F770715" w14:textId="77777777" w:rsidR="0021302A" w:rsidRDefault="00000000">
            <w:r>
              <w:t>26.57</w:t>
            </w:r>
          </w:p>
        </w:tc>
        <w:tc>
          <w:tcPr>
            <w:tcW w:w="777" w:type="dxa"/>
            <w:vAlign w:val="center"/>
          </w:tcPr>
          <w:p w14:paraId="3457857C" w14:textId="77777777" w:rsidR="0021302A" w:rsidRDefault="00000000">
            <w:r>
              <w:t>26.61</w:t>
            </w:r>
          </w:p>
        </w:tc>
        <w:tc>
          <w:tcPr>
            <w:tcW w:w="777" w:type="dxa"/>
            <w:vAlign w:val="center"/>
          </w:tcPr>
          <w:p w14:paraId="1CA8B0DE" w14:textId="77777777" w:rsidR="0021302A" w:rsidRDefault="00000000">
            <w:r>
              <w:t>26.64</w:t>
            </w:r>
          </w:p>
        </w:tc>
        <w:tc>
          <w:tcPr>
            <w:tcW w:w="777" w:type="dxa"/>
            <w:vAlign w:val="center"/>
          </w:tcPr>
          <w:p w14:paraId="0E95E312" w14:textId="77777777" w:rsidR="0021302A" w:rsidRDefault="00000000">
            <w:r>
              <w:t>26.66</w:t>
            </w:r>
          </w:p>
        </w:tc>
        <w:tc>
          <w:tcPr>
            <w:tcW w:w="777" w:type="dxa"/>
            <w:vAlign w:val="center"/>
          </w:tcPr>
          <w:p w14:paraId="2734DE07" w14:textId="77777777" w:rsidR="0021302A" w:rsidRDefault="00000000">
            <w:r>
              <w:t>26.68</w:t>
            </w:r>
          </w:p>
        </w:tc>
        <w:tc>
          <w:tcPr>
            <w:tcW w:w="777" w:type="dxa"/>
            <w:vAlign w:val="center"/>
          </w:tcPr>
          <w:p w14:paraId="32368261" w14:textId="77777777" w:rsidR="0021302A" w:rsidRDefault="00000000">
            <w:r>
              <w:t>26.69</w:t>
            </w:r>
          </w:p>
        </w:tc>
      </w:tr>
    </w:tbl>
    <w:p w14:paraId="2DB2E76B" w14:textId="77777777" w:rsidR="0021302A" w:rsidRDefault="00000000">
      <w:pPr>
        <w:pStyle w:val="4"/>
      </w:pPr>
      <w:r>
        <w:t>空调房间：北向逐时温度</w:t>
      </w:r>
    </w:p>
    <w:p w14:paraId="4364B67C" w14:textId="77777777" w:rsidR="0021302A" w:rsidRDefault="00000000">
      <w:pPr>
        <w:jc w:val="center"/>
      </w:pPr>
      <w:r>
        <w:rPr>
          <w:noProof/>
        </w:rPr>
        <w:drawing>
          <wp:inline distT="0" distB="0" distL="0" distR="0" wp14:anchorId="4D884D42" wp14:editId="0108C07C">
            <wp:extent cx="5667375" cy="2828925"/>
            <wp:effectExtent l="0" t="0" r="0" b="0"/>
            <wp:docPr id="5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978E2" w14:textId="77777777" w:rsidR="0021302A" w:rsidRDefault="0021302A"/>
    <w:p w14:paraId="2B5F34AB" w14:textId="77777777" w:rsidR="0021302A" w:rsidRDefault="0021302A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21302A" w14:paraId="7AF3F15E" w14:textId="77777777">
        <w:tc>
          <w:tcPr>
            <w:tcW w:w="777" w:type="dxa"/>
            <w:shd w:val="clear" w:color="auto" w:fill="E6E6E6"/>
            <w:vAlign w:val="center"/>
          </w:tcPr>
          <w:p w14:paraId="7E74514B" w14:textId="77777777" w:rsidR="0021302A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5FADE5" w14:textId="77777777" w:rsidR="0021302A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9F0994" w14:textId="77777777" w:rsidR="0021302A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3F2F03" w14:textId="77777777" w:rsidR="0021302A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B3B11" w14:textId="77777777" w:rsidR="0021302A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5BEC2" w14:textId="77777777" w:rsidR="0021302A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41289" w14:textId="77777777" w:rsidR="0021302A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7E790" w14:textId="77777777" w:rsidR="0021302A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CB5853" w14:textId="77777777" w:rsidR="0021302A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086043" w14:textId="77777777" w:rsidR="0021302A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61CAC7" w14:textId="77777777" w:rsidR="0021302A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CDF00" w14:textId="77777777" w:rsidR="0021302A" w:rsidRDefault="00000000">
            <w:pPr>
              <w:jc w:val="center"/>
            </w:pPr>
            <w:r>
              <w:t>11:00</w:t>
            </w:r>
          </w:p>
        </w:tc>
      </w:tr>
      <w:tr w:rsidR="0021302A" w14:paraId="17DB09F1" w14:textId="77777777">
        <w:tc>
          <w:tcPr>
            <w:tcW w:w="777" w:type="dxa"/>
            <w:vAlign w:val="center"/>
          </w:tcPr>
          <w:p w14:paraId="7B7F9257" w14:textId="77777777" w:rsidR="0021302A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681E02B9" w14:textId="77777777" w:rsidR="0021302A" w:rsidRDefault="00000000">
            <w:r>
              <w:rPr>
                <w:color w:val="3333CC"/>
              </w:rPr>
              <w:t>26.54</w:t>
            </w:r>
          </w:p>
        </w:tc>
        <w:tc>
          <w:tcPr>
            <w:tcW w:w="777" w:type="dxa"/>
            <w:vAlign w:val="center"/>
          </w:tcPr>
          <w:p w14:paraId="625B5B6E" w14:textId="77777777" w:rsidR="0021302A" w:rsidRDefault="00000000">
            <w:r>
              <w:t>26.54</w:t>
            </w:r>
          </w:p>
        </w:tc>
        <w:tc>
          <w:tcPr>
            <w:tcW w:w="777" w:type="dxa"/>
            <w:vAlign w:val="center"/>
          </w:tcPr>
          <w:p w14:paraId="65CF7E33" w14:textId="77777777" w:rsidR="0021302A" w:rsidRDefault="00000000">
            <w:r>
              <w:t>26.53</w:t>
            </w:r>
          </w:p>
        </w:tc>
        <w:tc>
          <w:tcPr>
            <w:tcW w:w="777" w:type="dxa"/>
            <w:vAlign w:val="center"/>
          </w:tcPr>
          <w:p w14:paraId="6429524D" w14:textId="77777777" w:rsidR="0021302A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204743C5" w14:textId="77777777" w:rsidR="0021302A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68FF9057" w14:textId="77777777" w:rsidR="0021302A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2F514727" w14:textId="77777777" w:rsidR="0021302A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5C236C12" w14:textId="77777777" w:rsidR="0021302A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55F5E4A0" w14:textId="77777777" w:rsidR="0021302A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5550B227" w14:textId="77777777" w:rsidR="0021302A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13CF6ED1" w14:textId="77777777" w:rsidR="0021302A" w:rsidRDefault="00000000">
            <w:r>
              <w:t>26.38</w:t>
            </w:r>
          </w:p>
        </w:tc>
      </w:tr>
      <w:tr w:rsidR="0021302A" w14:paraId="0D270557" w14:textId="77777777">
        <w:tc>
          <w:tcPr>
            <w:tcW w:w="777" w:type="dxa"/>
            <w:shd w:val="clear" w:color="auto" w:fill="E6E6E6"/>
            <w:vAlign w:val="center"/>
          </w:tcPr>
          <w:p w14:paraId="49191700" w14:textId="77777777" w:rsidR="0021302A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43A88" w14:textId="77777777" w:rsidR="0021302A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9663F2" w14:textId="77777777" w:rsidR="0021302A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853460" w14:textId="77777777" w:rsidR="0021302A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370B49" w14:textId="77777777" w:rsidR="0021302A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B8C323" w14:textId="77777777" w:rsidR="0021302A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230AD3" w14:textId="77777777" w:rsidR="0021302A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633D30" w14:textId="77777777" w:rsidR="0021302A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F0991" w14:textId="77777777" w:rsidR="0021302A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EE32E" w14:textId="77777777" w:rsidR="0021302A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AE3DF1" w14:textId="77777777" w:rsidR="0021302A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8B2568" w14:textId="77777777" w:rsidR="0021302A" w:rsidRDefault="00000000">
            <w:r>
              <w:t>23:00</w:t>
            </w:r>
          </w:p>
        </w:tc>
      </w:tr>
      <w:tr w:rsidR="0021302A" w14:paraId="0F873E4E" w14:textId="77777777">
        <w:tc>
          <w:tcPr>
            <w:tcW w:w="777" w:type="dxa"/>
            <w:vAlign w:val="center"/>
          </w:tcPr>
          <w:p w14:paraId="2D048624" w14:textId="77777777" w:rsidR="0021302A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219ADB03" w14:textId="77777777" w:rsidR="0021302A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4CD0C3F4" w14:textId="77777777" w:rsidR="0021302A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7FFA3483" w14:textId="77777777" w:rsidR="0021302A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3CBD93BB" w14:textId="77777777" w:rsidR="0021302A" w:rsidRDefault="00000000">
            <w:r>
              <w:t>26.39</w:t>
            </w:r>
          </w:p>
        </w:tc>
        <w:tc>
          <w:tcPr>
            <w:tcW w:w="777" w:type="dxa"/>
            <w:vAlign w:val="center"/>
          </w:tcPr>
          <w:p w14:paraId="4FD93670" w14:textId="77777777" w:rsidR="0021302A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5B0A47CB" w14:textId="77777777" w:rsidR="0021302A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3471202C" w14:textId="77777777" w:rsidR="0021302A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72EC0143" w14:textId="77777777" w:rsidR="0021302A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62F959E7" w14:textId="77777777" w:rsidR="0021302A" w:rsidRDefault="00000000">
            <w:r>
              <w:t>26.50</w:t>
            </w:r>
          </w:p>
        </w:tc>
        <w:tc>
          <w:tcPr>
            <w:tcW w:w="777" w:type="dxa"/>
            <w:vAlign w:val="center"/>
          </w:tcPr>
          <w:p w14:paraId="12FAE8C9" w14:textId="77777777" w:rsidR="0021302A" w:rsidRDefault="00000000">
            <w:r>
              <w:t>26.52</w:t>
            </w:r>
          </w:p>
        </w:tc>
        <w:tc>
          <w:tcPr>
            <w:tcW w:w="777" w:type="dxa"/>
            <w:vAlign w:val="center"/>
          </w:tcPr>
          <w:p w14:paraId="3EC10FC8" w14:textId="77777777" w:rsidR="0021302A" w:rsidRDefault="00000000">
            <w:r>
              <w:t>26.53</w:t>
            </w:r>
          </w:p>
        </w:tc>
      </w:tr>
    </w:tbl>
    <w:p w14:paraId="526DF739" w14:textId="77777777" w:rsidR="0021302A" w:rsidRDefault="00000000">
      <w:pPr>
        <w:pStyle w:val="1"/>
      </w:pPr>
      <w:r>
        <w:t>验算结论</w:t>
      </w:r>
    </w:p>
    <w:p w14:paraId="5FB22B15" w14:textId="77777777" w:rsidR="0021302A" w:rsidRDefault="00000000">
      <w:pPr>
        <w:pStyle w:val="2"/>
      </w:pPr>
      <w:r>
        <w:t>空调房间</w:t>
      </w:r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21302A" w14:paraId="04B6FE0D" w14:textId="77777777">
        <w:tc>
          <w:tcPr>
            <w:tcW w:w="1403" w:type="dxa"/>
            <w:shd w:val="clear" w:color="auto" w:fill="DEDEDE"/>
            <w:vAlign w:val="center"/>
          </w:tcPr>
          <w:p w14:paraId="512BBB9D" w14:textId="77777777" w:rsidR="0021302A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5C960F6" w14:textId="77777777" w:rsidR="0021302A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999788F" w14:textId="77777777" w:rsidR="0021302A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FB2F2D2" w14:textId="77777777" w:rsidR="0021302A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F1A3935" w14:textId="77777777" w:rsidR="0021302A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C1174B4" w14:textId="77777777" w:rsidR="0021302A" w:rsidRDefault="00000000">
            <w:r>
              <w:t>结论</w:t>
            </w:r>
          </w:p>
        </w:tc>
      </w:tr>
      <w:tr w:rsidR="0021302A" w14:paraId="75A23230" w14:textId="77777777">
        <w:tc>
          <w:tcPr>
            <w:tcW w:w="1403" w:type="dxa"/>
            <w:vAlign w:val="center"/>
          </w:tcPr>
          <w:p w14:paraId="7B3CF855" w14:textId="77777777" w:rsidR="0021302A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6D0FDD3F" w14:textId="77777777" w:rsidR="0021302A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14A7AA35" w14:textId="77777777" w:rsidR="0021302A" w:rsidRDefault="00000000">
            <w:r>
              <w:t>21:15</w:t>
            </w:r>
          </w:p>
        </w:tc>
        <w:tc>
          <w:tcPr>
            <w:tcW w:w="1415" w:type="dxa"/>
            <w:vAlign w:val="center"/>
          </w:tcPr>
          <w:p w14:paraId="7F397184" w14:textId="77777777" w:rsidR="0021302A" w:rsidRDefault="00000000">
            <w:r>
              <w:t>26.85</w:t>
            </w:r>
          </w:p>
        </w:tc>
        <w:tc>
          <w:tcPr>
            <w:tcW w:w="1131" w:type="dxa"/>
            <w:vAlign w:val="center"/>
          </w:tcPr>
          <w:p w14:paraId="59C4D2FB" w14:textId="77777777" w:rsidR="0021302A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6EDED51A" w14:textId="77777777" w:rsidR="0021302A" w:rsidRDefault="00000000">
            <w:r>
              <w:t>满足</w:t>
            </w:r>
          </w:p>
        </w:tc>
      </w:tr>
      <w:tr w:rsidR="0021302A" w14:paraId="2FE58E4F" w14:textId="77777777">
        <w:tc>
          <w:tcPr>
            <w:tcW w:w="1403" w:type="dxa"/>
            <w:vMerge w:val="restart"/>
            <w:vAlign w:val="center"/>
          </w:tcPr>
          <w:p w14:paraId="6A6C636E" w14:textId="77777777" w:rsidR="0021302A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5B2F66E0" w14:textId="77777777" w:rsidR="0021302A" w:rsidRDefault="00000000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448A7924" w14:textId="77777777" w:rsidR="0021302A" w:rsidRDefault="00000000">
            <w:r>
              <w:t>23:55</w:t>
            </w:r>
          </w:p>
        </w:tc>
        <w:tc>
          <w:tcPr>
            <w:tcW w:w="1415" w:type="dxa"/>
            <w:vAlign w:val="center"/>
          </w:tcPr>
          <w:p w14:paraId="0F5624C9" w14:textId="77777777" w:rsidR="0021302A" w:rsidRDefault="00000000">
            <w:r>
              <w:t>26.65</w:t>
            </w:r>
          </w:p>
        </w:tc>
        <w:tc>
          <w:tcPr>
            <w:tcW w:w="1131" w:type="dxa"/>
            <w:vAlign w:val="center"/>
          </w:tcPr>
          <w:p w14:paraId="76CDEA2A" w14:textId="77777777" w:rsidR="0021302A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549D4178" w14:textId="77777777" w:rsidR="0021302A" w:rsidRDefault="00000000">
            <w:r>
              <w:t>满足</w:t>
            </w:r>
          </w:p>
        </w:tc>
      </w:tr>
      <w:tr w:rsidR="0021302A" w14:paraId="275A18E8" w14:textId="77777777">
        <w:tc>
          <w:tcPr>
            <w:tcW w:w="1403" w:type="dxa"/>
            <w:vMerge/>
            <w:vAlign w:val="center"/>
          </w:tcPr>
          <w:p w14:paraId="14912DE4" w14:textId="77777777" w:rsidR="0021302A" w:rsidRDefault="0021302A"/>
        </w:tc>
        <w:tc>
          <w:tcPr>
            <w:tcW w:w="3395" w:type="dxa"/>
            <w:vAlign w:val="center"/>
          </w:tcPr>
          <w:p w14:paraId="209A385B" w14:textId="77777777" w:rsidR="0021302A" w:rsidRDefault="00000000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5770BB32" w14:textId="77777777" w:rsidR="0021302A" w:rsidRDefault="00000000">
            <w:r>
              <w:t>0:35</w:t>
            </w:r>
          </w:p>
        </w:tc>
        <w:tc>
          <w:tcPr>
            <w:tcW w:w="1415" w:type="dxa"/>
            <w:vAlign w:val="center"/>
          </w:tcPr>
          <w:p w14:paraId="1ACA5997" w14:textId="77777777" w:rsidR="0021302A" w:rsidRDefault="00000000">
            <w:r>
              <w:t>26.73</w:t>
            </w:r>
          </w:p>
        </w:tc>
        <w:tc>
          <w:tcPr>
            <w:tcW w:w="1131" w:type="dxa"/>
            <w:vAlign w:val="center"/>
          </w:tcPr>
          <w:p w14:paraId="5FDBA2F6" w14:textId="77777777" w:rsidR="0021302A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8079E8C" w14:textId="77777777" w:rsidR="0021302A" w:rsidRDefault="00000000">
            <w:r>
              <w:t>满足</w:t>
            </w:r>
          </w:p>
        </w:tc>
      </w:tr>
      <w:tr w:rsidR="0021302A" w14:paraId="345696C5" w14:textId="77777777">
        <w:tc>
          <w:tcPr>
            <w:tcW w:w="1403" w:type="dxa"/>
            <w:vMerge/>
            <w:vAlign w:val="center"/>
          </w:tcPr>
          <w:p w14:paraId="467A5106" w14:textId="77777777" w:rsidR="0021302A" w:rsidRDefault="0021302A"/>
        </w:tc>
        <w:tc>
          <w:tcPr>
            <w:tcW w:w="3395" w:type="dxa"/>
            <w:vAlign w:val="center"/>
          </w:tcPr>
          <w:p w14:paraId="5D833DBA" w14:textId="77777777" w:rsidR="0021302A" w:rsidRDefault="00000000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0EE3EDA7" w14:textId="77777777" w:rsidR="0021302A" w:rsidRDefault="00000000">
            <w:r>
              <w:t>23:50</w:t>
            </w:r>
          </w:p>
        </w:tc>
        <w:tc>
          <w:tcPr>
            <w:tcW w:w="1415" w:type="dxa"/>
            <w:vAlign w:val="center"/>
          </w:tcPr>
          <w:p w14:paraId="5920D46B" w14:textId="77777777" w:rsidR="0021302A" w:rsidRDefault="00000000">
            <w:r>
              <w:t>26.69</w:t>
            </w:r>
          </w:p>
        </w:tc>
        <w:tc>
          <w:tcPr>
            <w:tcW w:w="1131" w:type="dxa"/>
            <w:vAlign w:val="center"/>
          </w:tcPr>
          <w:p w14:paraId="5B81E1EA" w14:textId="77777777" w:rsidR="0021302A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20C4AE11" w14:textId="77777777" w:rsidR="0021302A" w:rsidRDefault="00000000">
            <w:r>
              <w:t>满足</w:t>
            </w:r>
          </w:p>
        </w:tc>
      </w:tr>
      <w:tr w:rsidR="0021302A" w14:paraId="0587C47D" w14:textId="77777777">
        <w:tc>
          <w:tcPr>
            <w:tcW w:w="1403" w:type="dxa"/>
            <w:vMerge/>
            <w:vAlign w:val="center"/>
          </w:tcPr>
          <w:p w14:paraId="78E2E02D" w14:textId="77777777" w:rsidR="0021302A" w:rsidRDefault="0021302A"/>
        </w:tc>
        <w:tc>
          <w:tcPr>
            <w:tcW w:w="3395" w:type="dxa"/>
            <w:vAlign w:val="center"/>
          </w:tcPr>
          <w:p w14:paraId="32BF0BAB" w14:textId="77777777" w:rsidR="0021302A" w:rsidRDefault="00000000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14:paraId="662F798F" w14:textId="77777777" w:rsidR="0021302A" w:rsidRDefault="00000000">
            <w:r>
              <w:t>1:00</w:t>
            </w:r>
          </w:p>
        </w:tc>
        <w:tc>
          <w:tcPr>
            <w:tcW w:w="1415" w:type="dxa"/>
            <w:vAlign w:val="center"/>
          </w:tcPr>
          <w:p w14:paraId="46574601" w14:textId="77777777" w:rsidR="0021302A" w:rsidRDefault="00000000">
            <w:r>
              <w:t>26.54</w:t>
            </w:r>
          </w:p>
        </w:tc>
        <w:tc>
          <w:tcPr>
            <w:tcW w:w="1131" w:type="dxa"/>
            <w:vAlign w:val="center"/>
          </w:tcPr>
          <w:p w14:paraId="1D257326" w14:textId="77777777" w:rsidR="0021302A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0BF4A07" w14:textId="77777777" w:rsidR="0021302A" w:rsidRDefault="00000000">
            <w:r>
              <w:t>满足</w:t>
            </w:r>
          </w:p>
        </w:tc>
      </w:tr>
    </w:tbl>
    <w:p w14:paraId="4489B000" w14:textId="77777777" w:rsidR="0021302A" w:rsidRDefault="0021302A"/>
    <w:sectPr w:rsidR="0021302A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D63210" w14:textId="77777777" w:rsidR="00FA088F" w:rsidRDefault="00FA088F">
      <w:r>
        <w:separator/>
      </w:r>
    </w:p>
  </w:endnote>
  <w:endnote w:type="continuationSeparator" w:id="0">
    <w:p w14:paraId="66D697B8" w14:textId="77777777" w:rsidR="00FA088F" w:rsidRDefault="00FA08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5001AED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A4225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015ABE5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F6C4D4" w14:textId="77777777" w:rsidR="00FA088F" w:rsidRDefault="00FA088F">
      <w:r>
        <w:separator/>
      </w:r>
    </w:p>
  </w:footnote>
  <w:footnote w:type="continuationSeparator" w:id="0">
    <w:p w14:paraId="50E1400E" w14:textId="77777777" w:rsidR="00FA088F" w:rsidRDefault="00FA08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15FB93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17DF9A2" wp14:editId="58DE630A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343F487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668A5065" wp14:editId="633B2F38">
          <wp:extent cx="866250" cy="252000"/>
          <wp:effectExtent l="0" t="0" r="0" b="0"/>
          <wp:docPr id="2" name="图片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52000134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000624072">
    <w:abstractNumId w:val="2"/>
  </w:num>
  <w:num w:numId="3" w16cid:durableId="823551469">
    <w:abstractNumId w:val="1"/>
  </w:num>
  <w:num w:numId="4" w16cid:durableId="161035904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024D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D024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302A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15C7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47A"/>
    <w:rsid w:val="00F25861"/>
    <w:rsid w:val="00F475A8"/>
    <w:rsid w:val="00F66E5D"/>
    <w:rsid w:val="00F67624"/>
    <w:rsid w:val="00F9157C"/>
    <w:rsid w:val="00F94E66"/>
    <w:rsid w:val="00F95BC6"/>
    <w:rsid w:val="00FA088F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4A434F08"/>
  <w15:chartTrackingRefBased/>
  <w15:docId w15:val="{B1DFFE0A-AF4C-4565-9923-A3F60351A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ang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TotalTime>1</TotalTime>
  <Pages>11</Pages>
  <Words>1272</Words>
  <Characters>7252</Characters>
  <Application>Microsoft Office Word</Application>
  <DocSecurity>0</DocSecurity>
  <Lines>60</Lines>
  <Paragraphs>17</Paragraphs>
  <ScaleCrop>false</ScaleCrop>
  <Company/>
  <LinksUpToDate>false</LinksUpToDate>
  <CharactersWithSpaces>8507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O365</cp:lastModifiedBy>
  <cp:revision>2</cp:revision>
  <dcterms:created xsi:type="dcterms:W3CDTF">2024-12-07T04:48:00Z</dcterms:created>
  <dcterms:modified xsi:type="dcterms:W3CDTF">2024-12-07T06:35:00Z</dcterms:modified>
</cp:coreProperties>
</file>